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DD5" w:rsidRPr="003B572F" w:rsidRDefault="005B2208" w:rsidP="003B572F">
      <w:pPr>
        <w:jc w:val="center"/>
        <w:rPr>
          <w:b/>
          <w:color w:val="FF0000"/>
          <w:sz w:val="32"/>
          <w:szCs w:val="32"/>
        </w:rPr>
      </w:pPr>
      <w:r w:rsidRPr="003B572F">
        <w:rPr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5CF68F22" wp14:editId="79DDE7BC">
            <wp:simplePos x="0" y="0"/>
            <wp:positionH relativeFrom="page">
              <wp:posOffset>10795000</wp:posOffset>
            </wp:positionH>
            <wp:positionV relativeFrom="topMargin">
              <wp:posOffset>11823700</wp:posOffset>
            </wp:positionV>
            <wp:extent cx="317500" cy="419100"/>
            <wp:effectExtent l="0" t="0" r="0" b="0"/>
            <wp:wrapNone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17143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B572F">
        <w:rPr>
          <w:b/>
          <w:color w:val="FF0000"/>
          <w:sz w:val="32"/>
          <w:szCs w:val="32"/>
        </w:rPr>
        <w:t>实验活动五</w:t>
      </w:r>
      <w:r w:rsidRPr="003B572F">
        <w:rPr>
          <w:b/>
          <w:color w:val="FF0000"/>
          <w:sz w:val="32"/>
          <w:szCs w:val="32"/>
        </w:rPr>
        <w:t xml:space="preserve"> </w:t>
      </w:r>
      <w:r w:rsidR="003B572F" w:rsidRPr="003B572F">
        <w:rPr>
          <w:b/>
          <w:color w:val="FF0000"/>
          <w:sz w:val="32"/>
          <w:szCs w:val="32"/>
        </w:rPr>
        <w:t>一定溶质质量分数的氯化钠溶液的配制</w:t>
      </w:r>
    </w:p>
    <w:p w:rsidR="00432DD5" w:rsidRPr="009A3D1A" w:rsidRDefault="005B2208" w:rsidP="009A3D1A">
      <w:pPr>
        <w:rPr>
          <w:b/>
        </w:rPr>
      </w:pPr>
      <w:r w:rsidRPr="009A3D1A">
        <w:rPr>
          <w:b/>
        </w:rPr>
        <w:t>一、单选题</w:t>
      </w:r>
    </w:p>
    <w:p w:rsidR="00432DD5" w:rsidRPr="009A3D1A" w:rsidRDefault="005B2208" w:rsidP="009A3D1A">
      <w:pPr>
        <w:adjustRightInd w:val="0"/>
        <w:snapToGrid w:val="0"/>
        <w:spacing w:line="360" w:lineRule="auto"/>
        <w:rPr>
          <w:bCs/>
          <w:color w:val="FF0000"/>
          <w:szCs w:val="21"/>
        </w:rPr>
      </w:pPr>
      <w:r w:rsidRPr="009A3D1A">
        <w:rPr>
          <w:bCs/>
          <w:szCs w:val="21"/>
        </w:rPr>
        <w:t>1</w:t>
      </w:r>
      <w:r w:rsidRPr="009A3D1A">
        <w:rPr>
          <w:bCs/>
          <w:szCs w:val="21"/>
        </w:rPr>
        <w:t>．某学生要配制质量分数为</w:t>
      </w:r>
      <w:r w:rsidRPr="009A3D1A">
        <w:rPr>
          <w:bCs/>
          <w:szCs w:val="21"/>
        </w:rPr>
        <w:t>10%</w:t>
      </w:r>
      <w:r w:rsidRPr="009A3D1A">
        <w:rPr>
          <w:bCs/>
          <w:szCs w:val="21"/>
        </w:rPr>
        <w:t>的食盐溶液，他读量筒中水的体积刻度时，视线仰视．而调节天平平衡时，指针偏左，称量食盐时天平平衡，则他配制的食盐溶液的质量分数（</w:t>
      </w:r>
      <w:r w:rsidRPr="009A3D1A">
        <w:rPr>
          <w:bCs/>
          <w:szCs w:val="21"/>
        </w:rPr>
        <w:t xml:space="preserve">    </w:t>
      </w:r>
      <w:r w:rsidRPr="009A3D1A">
        <w:rPr>
          <w:bCs/>
          <w:szCs w:val="21"/>
        </w:rPr>
        <w:t>）</w:t>
      </w:r>
    </w:p>
    <w:p w:rsidR="00432DD5" w:rsidRPr="009A3D1A" w:rsidRDefault="005B2208" w:rsidP="009A3D1A">
      <w:pPr>
        <w:adjustRightInd w:val="0"/>
        <w:snapToGrid w:val="0"/>
        <w:spacing w:line="360" w:lineRule="auto"/>
        <w:rPr>
          <w:bCs/>
          <w:color w:val="FF0000"/>
          <w:szCs w:val="21"/>
        </w:rPr>
      </w:pPr>
      <w:r w:rsidRPr="009A3D1A">
        <w:rPr>
          <w:bCs/>
          <w:szCs w:val="21"/>
        </w:rPr>
        <w:t>A</w:t>
      </w:r>
      <w:r w:rsidRPr="009A3D1A">
        <w:rPr>
          <w:bCs/>
          <w:szCs w:val="21"/>
        </w:rPr>
        <w:t>．等于</w:t>
      </w:r>
      <w:r w:rsidRPr="009A3D1A">
        <w:rPr>
          <w:bCs/>
          <w:szCs w:val="21"/>
        </w:rPr>
        <w:t>10%    B</w:t>
      </w:r>
      <w:r w:rsidRPr="009A3D1A">
        <w:rPr>
          <w:bCs/>
          <w:szCs w:val="21"/>
        </w:rPr>
        <w:t>．小于</w:t>
      </w:r>
      <w:r w:rsidRPr="009A3D1A">
        <w:rPr>
          <w:bCs/>
          <w:szCs w:val="21"/>
        </w:rPr>
        <w:t>10%    C</w:t>
      </w:r>
      <w:r w:rsidRPr="009A3D1A">
        <w:rPr>
          <w:bCs/>
          <w:szCs w:val="21"/>
        </w:rPr>
        <w:t>．大于</w:t>
      </w:r>
      <w:r w:rsidRPr="009A3D1A">
        <w:rPr>
          <w:bCs/>
          <w:szCs w:val="21"/>
        </w:rPr>
        <w:t>10%    D</w:t>
      </w:r>
      <w:r w:rsidRPr="009A3D1A">
        <w:rPr>
          <w:bCs/>
          <w:szCs w:val="21"/>
        </w:rPr>
        <w:t>．无法确定</w:t>
      </w:r>
    </w:p>
    <w:p w:rsidR="00432DD5" w:rsidRPr="009A3D1A" w:rsidRDefault="005B2208" w:rsidP="009A3D1A">
      <w:pPr>
        <w:adjustRightInd w:val="0"/>
        <w:snapToGrid w:val="0"/>
        <w:spacing w:line="360" w:lineRule="auto"/>
        <w:jc w:val="left"/>
        <w:rPr>
          <w:bCs/>
          <w:color w:val="FF0000"/>
          <w:szCs w:val="21"/>
        </w:rPr>
      </w:pPr>
      <w:r w:rsidRPr="009A3D1A">
        <w:rPr>
          <w:bCs/>
          <w:color w:val="FF0000"/>
          <w:szCs w:val="21"/>
        </w:rPr>
        <w:t>【答案】</w:t>
      </w:r>
      <w:r w:rsidRPr="009A3D1A">
        <w:rPr>
          <w:bCs/>
          <w:color w:val="FF0000"/>
          <w:szCs w:val="21"/>
        </w:rPr>
        <w:t>B</w:t>
      </w:r>
    </w:p>
    <w:p w:rsidR="00432DD5" w:rsidRPr="009A3D1A" w:rsidRDefault="005B2208" w:rsidP="009A3D1A">
      <w:pPr>
        <w:adjustRightInd w:val="0"/>
        <w:snapToGrid w:val="0"/>
        <w:spacing w:line="360" w:lineRule="auto"/>
        <w:rPr>
          <w:bCs/>
          <w:color w:val="FF0000"/>
          <w:szCs w:val="21"/>
        </w:rPr>
      </w:pPr>
      <w:r w:rsidRPr="009A3D1A">
        <w:rPr>
          <w:bCs/>
          <w:color w:val="FF0000"/>
          <w:szCs w:val="21"/>
        </w:rPr>
        <w:t>【解析】</w:t>
      </w:r>
      <w:r w:rsidRPr="009A3D1A">
        <w:rPr>
          <w:bCs/>
          <w:color w:val="FF0000"/>
          <w:szCs w:val="21"/>
        </w:rPr>
        <w:t>读量筒中水的体积刻度时，视线仰视．实际取得的水的体积偏多，而调节天平平衡时，指针偏左，相当于左盘中加入了一部分食盐，这样称得的食盐的质量小于要称值，则他配制的食盐溶液的质量分数小于</w:t>
      </w:r>
      <w:r w:rsidRPr="009A3D1A">
        <w:rPr>
          <w:bCs/>
          <w:color w:val="FF0000"/>
          <w:szCs w:val="21"/>
        </w:rPr>
        <w:t>10%</w:t>
      </w:r>
      <w:r w:rsidRPr="009A3D1A">
        <w:rPr>
          <w:bCs/>
          <w:color w:val="FF0000"/>
          <w:szCs w:val="21"/>
        </w:rPr>
        <w:t>，故答案选</w:t>
      </w:r>
      <w:r w:rsidRPr="009A3D1A">
        <w:rPr>
          <w:bCs/>
          <w:color w:val="FF0000"/>
          <w:szCs w:val="21"/>
        </w:rPr>
        <w:t>B</w:t>
      </w:r>
      <w:r w:rsidRPr="009A3D1A">
        <w:rPr>
          <w:bCs/>
          <w:color w:val="FF0000"/>
          <w:szCs w:val="21"/>
        </w:rPr>
        <w:t>．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9A3D1A">
        <w:rPr>
          <w:bCs/>
        </w:rPr>
        <w:t>2</w:t>
      </w:r>
      <w:r w:rsidRPr="009A3D1A">
        <w:rPr>
          <w:bCs/>
        </w:rPr>
        <w:t>．实验室用硝酸钾固体配制</w:t>
      </w:r>
      <w:r w:rsidRPr="009A3D1A">
        <w:rPr>
          <w:rFonts w:eastAsia="Times New Roman"/>
          <w:bCs/>
        </w:rPr>
        <w:t>100.0 g</w:t>
      </w:r>
      <w:r w:rsidRPr="009A3D1A">
        <w:rPr>
          <w:bCs/>
        </w:rPr>
        <w:t>溶质质量分数为</w:t>
      </w:r>
      <w:r w:rsidRPr="009A3D1A">
        <w:rPr>
          <w:rFonts w:eastAsia="Times New Roman"/>
          <w:bCs/>
        </w:rPr>
        <w:t>3.0%</w:t>
      </w:r>
      <w:r w:rsidRPr="009A3D1A">
        <w:rPr>
          <w:bCs/>
        </w:rPr>
        <w:t>的硝酸钾溶液</w:t>
      </w:r>
      <w:r w:rsidRPr="009A3D1A">
        <w:rPr>
          <w:rFonts w:eastAsia="Times New Roman"/>
          <w:bCs/>
        </w:rPr>
        <w:t>，</w:t>
      </w:r>
      <w:r w:rsidRPr="009A3D1A">
        <w:rPr>
          <w:bCs/>
        </w:rPr>
        <w:t>下列说法正确的是</w:t>
      </w:r>
      <w:r w:rsidRPr="009A3D1A">
        <w:rPr>
          <w:rFonts w:eastAsia="Times New Roman"/>
          <w:bCs/>
        </w:rPr>
        <w:t>（  ）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noProof/>
        </w:rPr>
        <w:drawing>
          <wp:inline distT="0" distB="0" distL="114300" distR="114300">
            <wp:extent cx="1200150" cy="666750"/>
            <wp:effectExtent l="0" t="0" r="0" b="0"/>
            <wp:docPr id="100001" name="图片 1000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12343" name="图片 100001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A</w:t>
      </w:r>
      <w:r w:rsidRPr="009A3D1A">
        <w:rPr>
          <w:bCs/>
        </w:rPr>
        <w:t>．用</w:t>
      </w:r>
      <w:r w:rsidRPr="009A3D1A">
        <w:rPr>
          <w:rFonts w:eastAsia="Times New Roman"/>
          <w:bCs/>
        </w:rPr>
        <w:t>50 mL</w:t>
      </w:r>
      <w:r w:rsidRPr="009A3D1A">
        <w:rPr>
          <w:bCs/>
        </w:rPr>
        <w:t>量筒量水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B</w:t>
      </w:r>
      <w:r w:rsidRPr="009A3D1A">
        <w:rPr>
          <w:bCs/>
        </w:rPr>
        <w:t>．将固体放于托盘天平的</w:t>
      </w:r>
      <w:proofErr w:type="gramStart"/>
      <w:r w:rsidRPr="009A3D1A">
        <w:rPr>
          <w:bCs/>
        </w:rPr>
        <w:t>右盘称取</w:t>
      </w:r>
      <w:proofErr w:type="gramEnd"/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C</w:t>
      </w:r>
      <w:r w:rsidRPr="009A3D1A">
        <w:rPr>
          <w:bCs/>
        </w:rPr>
        <w:t>．将固体直接投入量筒中溶解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D</w:t>
      </w:r>
      <w:r w:rsidRPr="009A3D1A">
        <w:rPr>
          <w:bCs/>
        </w:rPr>
        <w:t>．将配好的溶液装入贴有标签</w:t>
      </w:r>
      <w:r w:rsidRPr="009A3D1A">
        <w:rPr>
          <w:rFonts w:eastAsia="Times New Roman"/>
          <w:bCs/>
        </w:rPr>
        <w:t>（</w:t>
      </w:r>
      <w:r w:rsidRPr="009A3D1A">
        <w:rPr>
          <w:bCs/>
        </w:rPr>
        <w:t>如图</w:t>
      </w:r>
      <w:r w:rsidRPr="009A3D1A">
        <w:rPr>
          <w:rFonts w:eastAsia="Times New Roman"/>
          <w:bCs/>
        </w:rPr>
        <w:t>）</w:t>
      </w:r>
      <w:r w:rsidRPr="009A3D1A">
        <w:rPr>
          <w:bCs/>
        </w:rPr>
        <w:t>的试剂瓶中</w:t>
      </w:r>
      <w:r w:rsidRPr="009A3D1A">
        <w:rPr>
          <w:rFonts w:eastAsia="Times New Roman"/>
          <w:bCs/>
        </w:rPr>
        <w:t>，</w:t>
      </w:r>
      <w:r w:rsidRPr="009A3D1A">
        <w:rPr>
          <w:bCs/>
        </w:rPr>
        <w:t>塞好瓶塞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答案】</w:t>
      </w:r>
      <w:r w:rsidRPr="009A3D1A">
        <w:rPr>
          <w:bCs/>
          <w:color w:val="FF0000"/>
        </w:rPr>
        <w:t>D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解析】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  <w:color w:val="FF0000"/>
        </w:rPr>
        <w:t>A</w:t>
      </w:r>
      <w:r w:rsidRPr="009A3D1A">
        <w:rPr>
          <w:bCs/>
          <w:color w:val="FF0000"/>
        </w:rPr>
        <w:t>、不能用</w:t>
      </w:r>
      <w:r w:rsidRPr="009A3D1A">
        <w:rPr>
          <w:rFonts w:eastAsia="Times New Romance"/>
          <w:bCs/>
          <w:color w:val="FF0000"/>
        </w:rPr>
        <w:t>50mL</w:t>
      </w:r>
      <w:r w:rsidRPr="009A3D1A">
        <w:rPr>
          <w:bCs/>
          <w:color w:val="FF0000"/>
        </w:rPr>
        <w:t>量筒量水，因为配制过程中需要的水大约是</w:t>
      </w:r>
      <w:r w:rsidRPr="009A3D1A">
        <w:rPr>
          <w:rFonts w:eastAsia="Times New Romance"/>
          <w:bCs/>
          <w:color w:val="FF0000"/>
        </w:rPr>
        <w:t>97</w:t>
      </w:r>
      <w:r w:rsidRPr="009A3D1A">
        <w:rPr>
          <w:bCs/>
          <w:color w:val="FF0000"/>
        </w:rPr>
        <w:t>克，应该用</w:t>
      </w:r>
      <w:r w:rsidRPr="009A3D1A">
        <w:rPr>
          <w:rFonts w:eastAsia="Times New Romance"/>
          <w:bCs/>
          <w:color w:val="FF0000"/>
        </w:rPr>
        <w:t>100mL</w:t>
      </w:r>
      <w:r w:rsidRPr="009A3D1A">
        <w:rPr>
          <w:bCs/>
          <w:color w:val="FF0000"/>
        </w:rPr>
        <w:t>的量筒，选项</w:t>
      </w:r>
      <w:r w:rsidRPr="009A3D1A">
        <w:rPr>
          <w:rFonts w:eastAsia="Times New Romance"/>
          <w:bCs/>
          <w:color w:val="FF0000"/>
        </w:rPr>
        <w:t>A</w:t>
      </w:r>
      <w:r w:rsidRPr="009A3D1A">
        <w:rPr>
          <w:bCs/>
          <w:color w:val="FF0000"/>
        </w:rPr>
        <w:t>不正确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  <w:color w:val="FF0000"/>
        </w:rPr>
        <w:t>B</w:t>
      </w:r>
      <w:r w:rsidRPr="009A3D1A">
        <w:rPr>
          <w:bCs/>
          <w:color w:val="FF0000"/>
        </w:rPr>
        <w:t>、不能将固体放于托盘天平的</w:t>
      </w:r>
      <w:proofErr w:type="gramStart"/>
      <w:r w:rsidRPr="009A3D1A">
        <w:rPr>
          <w:bCs/>
          <w:color w:val="FF0000"/>
        </w:rPr>
        <w:t>右盘称取</w:t>
      </w:r>
      <w:proofErr w:type="gramEnd"/>
      <w:r w:rsidRPr="009A3D1A">
        <w:rPr>
          <w:bCs/>
          <w:color w:val="FF0000"/>
        </w:rPr>
        <w:t>，托盘天平称量时应左物右码，选项</w:t>
      </w:r>
      <w:r w:rsidRPr="009A3D1A">
        <w:rPr>
          <w:rFonts w:eastAsia="Times New Romance"/>
          <w:bCs/>
          <w:color w:val="FF0000"/>
        </w:rPr>
        <w:t>B</w:t>
      </w:r>
      <w:r w:rsidRPr="009A3D1A">
        <w:rPr>
          <w:bCs/>
          <w:color w:val="FF0000"/>
        </w:rPr>
        <w:t>不正确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  <w:color w:val="FF0000"/>
        </w:rPr>
        <w:t>C</w:t>
      </w:r>
      <w:r w:rsidRPr="009A3D1A">
        <w:rPr>
          <w:bCs/>
          <w:color w:val="FF0000"/>
        </w:rPr>
        <w:t>、不将固体直接投入量筒中溶解，因为量筒不能用来</w:t>
      </w:r>
      <w:proofErr w:type="gramStart"/>
      <w:r w:rsidRPr="009A3D1A">
        <w:rPr>
          <w:bCs/>
          <w:color w:val="FF0000"/>
        </w:rPr>
        <w:t>当做</w:t>
      </w:r>
      <w:proofErr w:type="gramEnd"/>
      <w:r w:rsidRPr="009A3D1A">
        <w:rPr>
          <w:bCs/>
          <w:color w:val="FF0000"/>
        </w:rPr>
        <w:t>配制溶液的容器，选项</w:t>
      </w:r>
      <w:r w:rsidRPr="009A3D1A">
        <w:rPr>
          <w:rFonts w:eastAsia="Times New Romance"/>
          <w:bCs/>
          <w:color w:val="FF0000"/>
        </w:rPr>
        <w:t>C</w:t>
      </w:r>
      <w:r w:rsidRPr="009A3D1A">
        <w:rPr>
          <w:bCs/>
          <w:color w:val="FF0000"/>
        </w:rPr>
        <w:t>不正确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  <w:color w:val="FF0000"/>
        </w:rPr>
        <w:t>D</w:t>
      </w:r>
      <w:r w:rsidRPr="009A3D1A">
        <w:rPr>
          <w:bCs/>
          <w:color w:val="FF0000"/>
        </w:rPr>
        <w:t>、将配好的溶液装入贴有标签（如图）的试剂瓶中，塞好瓶塞，选项</w:t>
      </w:r>
      <w:r w:rsidRPr="009A3D1A">
        <w:rPr>
          <w:rFonts w:eastAsia="Times New Romance"/>
          <w:bCs/>
          <w:color w:val="FF0000"/>
        </w:rPr>
        <w:t>D</w:t>
      </w:r>
      <w:r w:rsidRPr="009A3D1A">
        <w:rPr>
          <w:bCs/>
          <w:color w:val="FF0000"/>
        </w:rPr>
        <w:t>正确。故选</w:t>
      </w:r>
      <w:r w:rsidRPr="009A3D1A">
        <w:rPr>
          <w:rFonts w:eastAsia="Times New Romance"/>
          <w:bCs/>
          <w:color w:val="FF0000"/>
        </w:rPr>
        <w:t>D</w:t>
      </w:r>
      <w:r w:rsidRPr="009A3D1A">
        <w:rPr>
          <w:bCs/>
          <w:color w:val="FF0000"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3</w:t>
      </w:r>
      <w:r w:rsidRPr="009A3D1A">
        <w:rPr>
          <w:bCs/>
        </w:rPr>
        <w:t>．</w:t>
      </w:r>
      <w:proofErr w:type="gramStart"/>
      <w:r w:rsidRPr="009A3D1A">
        <w:rPr>
          <w:bCs/>
        </w:rPr>
        <w:t>小朋要配制</w:t>
      </w:r>
      <w:proofErr w:type="gramEnd"/>
      <w:r w:rsidRPr="009A3D1A">
        <w:rPr>
          <w:rFonts w:eastAsia="Times New Romance"/>
          <w:bCs/>
        </w:rPr>
        <w:t>50g</w:t>
      </w:r>
      <w:r w:rsidRPr="009A3D1A">
        <w:rPr>
          <w:bCs/>
        </w:rPr>
        <w:t>质量分数为</w:t>
      </w:r>
      <w:r w:rsidRPr="009A3D1A">
        <w:rPr>
          <w:rFonts w:eastAsia="Times New Romance"/>
          <w:bCs/>
        </w:rPr>
        <w:t>14%</w:t>
      </w:r>
      <w:r w:rsidRPr="009A3D1A">
        <w:rPr>
          <w:bCs/>
        </w:rPr>
        <w:t>的氢氧化钠溶液来制作</w:t>
      </w:r>
      <w:r w:rsidRPr="009A3D1A">
        <w:rPr>
          <w:rFonts w:eastAsia="Times New Romance"/>
          <w:bCs/>
        </w:rPr>
        <w:t>“</w:t>
      </w:r>
      <w:r w:rsidRPr="009A3D1A">
        <w:rPr>
          <w:bCs/>
        </w:rPr>
        <w:t>叶脉书签</w:t>
      </w:r>
      <w:r w:rsidRPr="009A3D1A">
        <w:rPr>
          <w:rFonts w:eastAsia="Times New Romance"/>
          <w:bCs/>
        </w:rPr>
        <w:t>”</w:t>
      </w:r>
      <w:r w:rsidRPr="009A3D1A">
        <w:rPr>
          <w:bCs/>
        </w:rPr>
        <w:t>。下列关于配制该溶液的说法不正确的是（</w:t>
      </w:r>
      <w:r w:rsidRPr="009A3D1A">
        <w:rPr>
          <w:rFonts w:eastAsia="Times New Romance"/>
          <w:bCs/>
        </w:rPr>
        <w:t xml:space="preserve"> </w:t>
      </w:r>
      <w:r w:rsidRPr="009A3D1A">
        <w:rPr>
          <w:bCs/>
        </w:rPr>
        <w:t>）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rFonts w:eastAsia="Times New Romance"/>
          <w:bCs/>
          <w:color w:val="FF0000"/>
        </w:rPr>
      </w:pPr>
      <w:r w:rsidRPr="009A3D1A">
        <w:rPr>
          <w:rFonts w:eastAsia="Times New Romance"/>
          <w:bCs/>
        </w:rPr>
        <w:t>①</w:t>
      </w:r>
      <w:r w:rsidRPr="009A3D1A">
        <w:rPr>
          <w:bCs/>
        </w:rPr>
        <w:t>若用氢氧化钠固体配制，</w:t>
      </w:r>
      <w:proofErr w:type="gramStart"/>
      <w:r w:rsidRPr="009A3D1A">
        <w:rPr>
          <w:bCs/>
        </w:rPr>
        <w:t>需称取氢</w:t>
      </w:r>
      <w:proofErr w:type="gramEnd"/>
      <w:r w:rsidRPr="009A3D1A">
        <w:rPr>
          <w:bCs/>
        </w:rPr>
        <w:t>氧化钠固体</w:t>
      </w:r>
      <w:r w:rsidRPr="009A3D1A">
        <w:rPr>
          <w:rFonts w:eastAsia="Times New Romance"/>
          <w:bCs/>
        </w:rPr>
        <w:t>7.0g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</w:rPr>
        <w:t>②</w:t>
      </w:r>
      <w:r w:rsidRPr="009A3D1A">
        <w:rPr>
          <w:bCs/>
        </w:rPr>
        <w:t>用托盘</w:t>
      </w:r>
      <w:proofErr w:type="gramStart"/>
      <w:r w:rsidRPr="009A3D1A">
        <w:rPr>
          <w:bCs/>
        </w:rPr>
        <w:t>天平称氢氧</w:t>
      </w:r>
      <w:r w:rsidRPr="009A3D1A">
        <w:rPr>
          <w:bCs/>
        </w:rPr>
        <w:t>化钠</w:t>
      </w:r>
      <w:proofErr w:type="gramEnd"/>
      <w:r w:rsidRPr="009A3D1A">
        <w:rPr>
          <w:bCs/>
        </w:rPr>
        <w:t>固体时，在两盘各放一张质量相等的纸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</w:rPr>
        <w:t>③</w:t>
      </w:r>
      <w:r w:rsidRPr="009A3D1A">
        <w:rPr>
          <w:bCs/>
        </w:rPr>
        <w:t>选用</w:t>
      </w:r>
      <w:r w:rsidRPr="009A3D1A">
        <w:rPr>
          <w:rFonts w:eastAsia="Times New Romance"/>
          <w:bCs/>
        </w:rPr>
        <w:t>200mL</w:t>
      </w:r>
      <w:r w:rsidRPr="009A3D1A">
        <w:rPr>
          <w:bCs/>
        </w:rPr>
        <w:t>量筒量取所需水的体积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</w:rPr>
        <w:t>④</w:t>
      </w:r>
      <w:r w:rsidRPr="009A3D1A">
        <w:rPr>
          <w:bCs/>
        </w:rPr>
        <w:t>实验中用到的玻璃仪器有烧杯、量筒、玻璃棒、胶头滴管和试剂瓶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</w:rPr>
        <w:t>⑤</w:t>
      </w:r>
      <w:r w:rsidRPr="009A3D1A">
        <w:rPr>
          <w:bCs/>
        </w:rPr>
        <w:t>用量筒量取水时，俯视读数，配得溶液的溶质质量分数偏小</w:t>
      </w:r>
    </w:p>
    <w:p w:rsidR="00432DD5" w:rsidRPr="009A3D1A" w:rsidRDefault="005B2208" w:rsidP="009A3D1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ce"/>
          <w:bCs/>
          <w:color w:val="FF0000"/>
        </w:rPr>
      </w:pPr>
      <w:r w:rsidRPr="009A3D1A">
        <w:rPr>
          <w:bCs/>
        </w:rPr>
        <w:lastRenderedPageBreak/>
        <w:t>A</w:t>
      </w:r>
      <w:r w:rsidRPr="009A3D1A">
        <w:rPr>
          <w:bCs/>
        </w:rPr>
        <w:t>．</w:t>
      </w:r>
      <w:r w:rsidRPr="009A3D1A">
        <w:rPr>
          <w:rFonts w:eastAsia="Times New Romance"/>
          <w:bCs/>
        </w:rPr>
        <w:t>①③</w:t>
      </w:r>
      <w:r w:rsidRPr="009A3D1A">
        <w:rPr>
          <w:bCs/>
        </w:rPr>
        <w:tab/>
        <w:t>B</w:t>
      </w:r>
      <w:r w:rsidRPr="009A3D1A">
        <w:rPr>
          <w:bCs/>
        </w:rPr>
        <w:t>．</w:t>
      </w:r>
      <w:r w:rsidRPr="009A3D1A">
        <w:rPr>
          <w:rFonts w:eastAsia="Times New Romance"/>
          <w:bCs/>
        </w:rPr>
        <w:t>②③⑤</w:t>
      </w:r>
      <w:r w:rsidRPr="009A3D1A">
        <w:rPr>
          <w:bCs/>
        </w:rPr>
        <w:tab/>
        <w:t>C</w:t>
      </w:r>
      <w:r w:rsidRPr="009A3D1A">
        <w:rPr>
          <w:bCs/>
        </w:rPr>
        <w:t>．</w:t>
      </w:r>
      <w:r w:rsidRPr="009A3D1A">
        <w:rPr>
          <w:rFonts w:eastAsia="Times New Romance"/>
          <w:bCs/>
        </w:rPr>
        <w:t>③⑤</w:t>
      </w:r>
      <w:r w:rsidRPr="009A3D1A">
        <w:rPr>
          <w:bCs/>
        </w:rPr>
        <w:tab/>
        <w:t>D</w:t>
      </w:r>
      <w:r w:rsidRPr="009A3D1A">
        <w:rPr>
          <w:bCs/>
        </w:rPr>
        <w:t>．</w:t>
      </w:r>
      <w:r w:rsidRPr="009A3D1A">
        <w:rPr>
          <w:rFonts w:eastAsia="Times New Romance"/>
          <w:bCs/>
        </w:rPr>
        <w:t>②④⑤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答案】</w:t>
      </w:r>
      <w:r w:rsidRPr="009A3D1A">
        <w:rPr>
          <w:bCs/>
          <w:color w:val="FF0000"/>
        </w:rPr>
        <w:t>B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解析】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  <w:color w:val="FF0000"/>
        </w:rPr>
        <w:t>①</w:t>
      </w:r>
      <w:r w:rsidRPr="009A3D1A">
        <w:rPr>
          <w:bCs/>
          <w:color w:val="FF0000"/>
        </w:rPr>
        <w:t>若用氢氧化钠固体配制，</w:t>
      </w:r>
      <w:proofErr w:type="gramStart"/>
      <w:r w:rsidRPr="009A3D1A">
        <w:rPr>
          <w:bCs/>
          <w:color w:val="FF0000"/>
        </w:rPr>
        <w:t>需称取氢</w:t>
      </w:r>
      <w:proofErr w:type="gramEnd"/>
      <w:r w:rsidRPr="009A3D1A">
        <w:rPr>
          <w:bCs/>
          <w:color w:val="FF0000"/>
        </w:rPr>
        <w:t>氧化钠固体质量</w:t>
      </w:r>
      <w:r w:rsidRPr="009A3D1A">
        <w:rPr>
          <w:rFonts w:eastAsia="Times New Romance"/>
          <w:bCs/>
          <w:color w:val="FF0000"/>
        </w:rPr>
        <w:t>=50g×14%=7.0g</w:t>
      </w:r>
      <w:r w:rsidRPr="009A3D1A">
        <w:rPr>
          <w:bCs/>
          <w:color w:val="FF0000"/>
        </w:rPr>
        <w:t>，正确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  <w:color w:val="FF0000"/>
        </w:rPr>
        <w:t>②</w:t>
      </w:r>
      <w:r w:rsidRPr="009A3D1A">
        <w:rPr>
          <w:bCs/>
          <w:color w:val="FF0000"/>
        </w:rPr>
        <w:t>用托盘</w:t>
      </w:r>
      <w:proofErr w:type="gramStart"/>
      <w:r w:rsidRPr="009A3D1A">
        <w:rPr>
          <w:bCs/>
          <w:color w:val="FF0000"/>
        </w:rPr>
        <w:t>天平称氢氧化钠</w:t>
      </w:r>
      <w:proofErr w:type="gramEnd"/>
      <w:r w:rsidRPr="009A3D1A">
        <w:rPr>
          <w:bCs/>
          <w:color w:val="FF0000"/>
        </w:rPr>
        <w:t>固体时，由于氢氧化钠具有腐蚀性，应该用相同质量的玻璃仪器，错误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  <w:color w:val="FF0000"/>
        </w:rPr>
        <w:t>③</w:t>
      </w:r>
      <w:r w:rsidRPr="009A3D1A">
        <w:rPr>
          <w:bCs/>
          <w:color w:val="FF0000"/>
        </w:rPr>
        <w:t>由上分析可知需要水的质量为</w:t>
      </w:r>
      <w:r w:rsidRPr="009A3D1A">
        <w:rPr>
          <w:rFonts w:eastAsia="Times New Romance"/>
          <w:bCs/>
          <w:color w:val="FF0000"/>
        </w:rPr>
        <w:t>50g</w:t>
      </w:r>
      <w:r w:rsidRPr="009A3D1A">
        <w:rPr>
          <w:bCs/>
          <w:color w:val="FF0000"/>
        </w:rPr>
        <w:t>－</w:t>
      </w:r>
      <w:r w:rsidRPr="009A3D1A">
        <w:rPr>
          <w:rFonts w:eastAsia="Times New Romance"/>
          <w:bCs/>
          <w:color w:val="FF0000"/>
        </w:rPr>
        <w:t>7g=43g</w:t>
      </w:r>
      <w:r w:rsidRPr="009A3D1A">
        <w:rPr>
          <w:bCs/>
          <w:color w:val="FF0000"/>
        </w:rPr>
        <w:t>，合</w:t>
      </w:r>
      <w:r w:rsidRPr="009A3D1A">
        <w:rPr>
          <w:rFonts w:eastAsia="Times New Romance"/>
          <w:bCs/>
          <w:color w:val="FF0000"/>
        </w:rPr>
        <w:t>43mL</w:t>
      </w:r>
      <w:r w:rsidRPr="009A3D1A">
        <w:rPr>
          <w:bCs/>
          <w:color w:val="FF0000"/>
        </w:rPr>
        <w:t>，应选用</w:t>
      </w:r>
      <w:r w:rsidRPr="009A3D1A">
        <w:rPr>
          <w:rFonts w:eastAsia="Times New Romance"/>
          <w:bCs/>
          <w:color w:val="FF0000"/>
        </w:rPr>
        <w:t>50mL</w:t>
      </w:r>
      <w:r w:rsidRPr="009A3D1A">
        <w:rPr>
          <w:bCs/>
          <w:color w:val="FF0000"/>
        </w:rPr>
        <w:t>量筒量取所需水的体积，错误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  <w:color w:val="FF0000"/>
        </w:rPr>
        <w:t>④</w:t>
      </w:r>
      <w:r w:rsidRPr="009A3D1A">
        <w:rPr>
          <w:bCs/>
          <w:color w:val="FF0000"/>
        </w:rPr>
        <w:t>实验中用到的玻璃仪器有烧杯、量筒、玻璃棒、胶头滴管和试剂瓶，正确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ce"/>
          <w:bCs/>
          <w:color w:val="FF0000"/>
        </w:rPr>
        <w:t>⑤</w:t>
      </w:r>
      <w:r w:rsidRPr="009A3D1A">
        <w:rPr>
          <w:bCs/>
          <w:color w:val="FF0000"/>
        </w:rPr>
        <w:t>用量筒量取水时，俯视读数，量取水的实际体积偏小，配得溶液的溶质质量分数偏大，错误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proofErr w:type="gramStart"/>
      <w:r w:rsidRPr="009A3D1A">
        <w:rPr>
          <w:bCs/>
          <w:color w:val="FF0000"/>
        </w:rPr>
        <w:t>案故选</w:t>
      </w:r>
      <w:proofErr w:type="gramEnd"/>
      <w:r w:rsidRPr="009A3D1A">
        <w:rPr>
          <w:rFonts w:eastAsia="Times New Romance"/>
          <w:bCs/>
          <w:color w:val="FF0000"/>
        </w:rPr>
        <w:t>B</w:t>
      </w:r>
      <w:r w:rsidRPr="009A3D1A">
        <w:rPr>
          <w:bCs/>
          <w:color w:val="FF0000"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4</w:t>
      </w:r>
      <w:r w:rsidRPr="009A3D1A">
        <w:rPr>
          <w:bCs/>
        </w:rPr>
        <w:t>．实验室用氯化钠固体配制质量分数为</w:t>
      </w:r>
      <w:r w:rsidRPr="009A3D1A">
        <w:rPr>
          <w:bCs/>
        </w:rPr>
        <w:t>6%</w:t>
      </w:r>
      <w:r w:rsidRPr="009A3D1A">
        <w:rPr>
          <w:bCs/>
        </w:rPr>
        <w:t>的氯化钠溶液，不需要用到的仪器是（</w:t>
      </w:r>
      <w:r w:rsidRPr="009A3D1A">
        <w:rPr>
          <w:bCs/>
        </w:rPr>
        <w:t xml:space="preserve"> </w:t>
      </w:r>
      <w:r w:rsidRPr="009A3D1A">
        <w:rPr>
          <w:bCs/>
        </w:rPr>
        <w:t>）</w:t>
      </w:r>
    </w:p>
    <w:p w:rsidR="00432DD5" w:rsidRPr="009A3D1A" w:rsidRDefault="005B2208" w:rsidP="009A3D1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A</w:t>
      </w:r>
      <w:r w:rsidRPr="009A3D1A">
        <w:rPr>
          <w:bCs/>
        </w:rPr>
        <w:t>．烧杯</w:t>
      </w:r>
      <w:r w:rsidRPr="009A3D1A">
        <w:rPr>
          <w:bCs/>
        </w:rPr>
        <w:tab/>
        <w:t>B</w:t>
      </w:r>
      <w:r w:rsidRPr="009A3D1A">
        <w:rPr>
          <w:bCs/>
        </w:rPr>
        <w:t>．量筒</w:t>
      </w:r>
      <w:r w:rsidRPr="009A3D1A">
        <w:rPr>
          <w:bCs/>
        </w:rPr>
        <w:tab/>
        <w:t>C</w:t>
      </w:r>
      <w:r w:rsidRPr="009A3D1A">
        <w:rPr>
          <w:bCs/>
        </w:rPr>
        <w:t>．集气瓶</w:t>
      </w:r>
      <w:r w:rsidRPr="009A3D1A">
        <w:rPr>
          <w:bCs/>
        </w:rPr>
        <w:tab/>
        <w:t>D</w:t>
      </w:r>
      <w:r w:rsidRPr="009A3D1A">
        <w:rPr>
          <w:bCs/>
        </w:rPr>
        <w:t>．托盘天平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答案】</w:t>
      </w:r>
      <w:r w:rsidRPr="009A3D1A">
        <w:rPr>
          <w:bCs/>
          <w:color w:val="FF0000"/>
        </w:rPr>
        <w:t>C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解析】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A</w:t>
      </w:r>
      <w:r w:rsidRPr="009A3D1A">
        <w:rPr>
          <w:bCs/>
          <w:color w:val="FF0000"/>
        </w:rPr>
        <w:t>、实验室用氯化钠固体配制质量分数为</w:t>
      </w:r>
      <w:r w:rsidRPr="009A3D1A">
        <w:rPr>
          <w:bCs/>
          <w:color w:val="FF0000"/>
        </w:rPr>
        <w:t>6%</w:t>
      </w:r>
      <w:r w:rsidRPr="009A3D1A">
        <w:rPr>
          <w:bCs/>
          <w:color w:val="FF0000"/>
        </w:rPr>
        <w:t>的氯化钠溶液，烧杯用于完成溶解操作，故选项错误。</w:t>
      </w:r>
      <w:r w:rsidRPr="009A3D1A">
        <w:rPr>
          <w:bCs/>
          <w:color w:val="FF0000"/>
        </w:rPr>
        <w:br/>
        <w:t>B</w:t>
      </w:r>
      <w:r w:rsidRPr="009A3D1A">
        <w:rPr>
          <w:bCs/>
          <w:color w:val="FF0000"/>
        </w:rPr>
        <w:t>、实验室用氯化钠固体配制质量分数为</w:t>
      </w:r>
      <w:r w:rsidRPr="009A3D1A">
        <w:rPr>
          <w:bCs/>
          <w:color w:val="FF0000"/>
        </w:rPr>
        <w:t>6%</w:t>
      </w:r>
      <w:r w:rsidRPr="009A3D1A">
        <w:rPr>
          <w:bCs/>
          <w:color w:val="FF0000"/>
        </w:rPr>
        <w:t>的氯化钠溶液，量筒用于准确量取水，故</w:t>
      </w:r>
      <w:r w:rsidRPr="009A3D1A">
        <w:rPr>
          <w:bCs/>
          <w:color w:val="FF0000"/>
        </w:rPr>
        <w:t>选项错误。</w:t>
      </w:r>
      <w:r w:rsidRPr="009A3D1A">
        <w:rPr>
          <w:bCs/>
          <w:color w:val="FF0000"/>
        </w:rPr>
        <w:br/>
        <w:t>C</w:t>
      </w:r>
      <w:r w:rsidRPr="009A3D1A">
        <w:rPr>
          <w:bCs/>
          <w:color w:val="FF0000"/>
        </w:rPr>
        <w:t>、实验室用氯化钠固体配制质量分数为</w:t>
      </w:r>
      <w:r w:rsidRPr="009A3D1A">
        <w:rPr>
          <w:bCs/>
          <w:color w:val="FF0000"/>
        </w:rPr>
        <w:t>6%</w:t>
      </w:r>
      <w:r w:rsidRPr="009A3D1A">
        <w:rPr>
          <w:bCs/>
          <w:color w:val="FF0000"/>
        </w:rPr>
        <w:t>的氯化钠溶液，不需要使用集气瓶，故选项正确。</w:t>
      </w:r>
      <w:r w:rsidRPr="009A3D1A">
        <w:rPr>
          <w:bCs/>
          <w:color w:val="FF0000"/>
        </w:rPr>
        <w:br/>
        <w:t>D</w:t>
      </w:r>
      <w:r w:rsidRPr="009A3D1A">
        <w:rPr>
          <w:bCs/>
          <w:color w:val="FF0000"/>
        </w:rPr>
        <w:t>、实验室用氯化钠固体配制质量分数为</w:t>
      </w:r>
      <w:r w:rsidRPr="009A3D1A">
        <w:rPr>
          <w:bCs/>
          <w:color w:val="FF0000"/>
        </w:rPr>
        <w:t>6%</w:t>
      </w:r>
      <w:r w:rsidRPr="009A3D1A">
        <w:rPr>
          <w:bCs/>
          <w:color w:val="FF0000"/>
        </w:rPr>
        <w:t>的氯化钠溶液，托盘天平用于称取固体氯化钠，故选项错误。故选：</w:t>
      </w:r>
      <w:r w:rsidRPr="009A3D1A">
        <w:rPr>
          <w:bCs/>
          <w:color w:val="FF0000"/>
        </w:rPr>
        <w:t>C</w:t>
      </w:r>
      <w:r w:rsidRPr="009A3D1A">
        <w:rPr>
          <w:bCs/>
          <w:color w:val="FF0000"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5</w:t>
      </w:r>
      <w:r w:rsidRPr="009A3D1A">
        <w:rPr>
          <w:bCs/>
        </w:rPr>
        <w:t>．用氯化钠固体配制</w:t>
      </w:r>
      <w:r w:rsidRPr="009A3D1A">
        <w:rPr>
          <w:rFonts w:eastAsia="Times New Roman"/>
          <w:bCs/>
        </w:rPr>
        <w:t>10%</w:t>
      </w:r>
      <w:r w:rsidRPr="009A3D1A">
        <w:rPr>
          <w:bCs/>
        </w:rPr>
        <w:t>的氯化钠溶液和用</w:t>
      </w:r>
      <w:r w:rsidRPr="009A3D1A">
        <w:rPr>
          <w:rFonts w:eastAsia="Times New Roman"/>
          <w:bCs/>
        </w:rPr>
        <w:t>98%</w:t>
      </w:r>
      <w:r w:rsidRPr="009A3D1A">
        <w:rPr>
          <w:bCs/>
        </w:rPr>
        <w:t>的浓硫酸配制</w:t>
      </w:r>
      <w:r w:rsidRPr="009A3D1A">
        <w:rPr>
          <w:rFonts w:eastAsia="Times New Roman"/>
          <w:bCs/>
        </w:rPr>
        <w:t>20%</w:t>
      </w:r>
      <w:r w:rsidRPr="009A3D1A">
        <w:rPr>
          <w:bCs/>
        </w:rPr>
        <w:t>的稀硫酸。下列仪器：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①</w:t>
      </w:r>
      <w:r w:rsidRPr="009A3D1A">
        <w:rPr>
          <w:bCs/>
        </w:rPr>
        <w:t xml:space="preserve">天平　</w:t>
      </w:r>
      <w:r w:rsidRPr="009A3D1A">
        <w:rPr>
          <w:bCs/>
        </w:rPr>
        <w:t>②</w:t>
      </w:r>
      <w:r w:rsidRPr="009A3D1A">
        <w:rPr>
          <w:bCs/>
        </w:rPr>
        <w:t xml:space="preserve">量筒　</w:t>
      </w:r>
      <w:r w:rsidRPr="009A3D1A">
        <w:rPr>
          <w:bCs/>
        </w:rPr>
        <w:t>③</w:t>
      </w:r>
      <w:r w:rsidRPr="009A3D1A">
        <w:rPr>
          <w:bCs/>
        </w:rPr>
        <w:t xml:space="preserve">胶头滴管　</w:t>
      </w:r>
      <w:r w:rsidRPr="009A3D1A">
        <w:rPr>
          <w:bCs/>
        </w:rPr>
        <w:t>④</w:t>
      </w:r>
      <w:r w:rsidRPr="009A3D1A">
        <w:rPr>
          <w:bCs/>
        </w:rPr>
        <w:t xml:space="preserve">玻璃棒　</w:t>
      </w:r>
      <w:r w:rsidRPr="009A3D1A">
        <w:rPr>
          <w:bCs/>
        </w:rPr>
        <w:t>⑤</w:t>
      </w:r>
      <w:r w:rsidRPr="009A3D1A">
        <w:rPr>
          <w:bCs/>
        </w:rPr>
        <w:t xml:space="preserve">酒精灯　</w:t>
      </w:r>
      <w:r w:rsidRPr="009A3D1A">
        <w:rPr>
          <w:bCs/>
        </w:rPr>
        <w:t>⑥</w:t>
      </w:r>
      <w:r w:rsidRPr="009A3D1A">
        <w:rPr>
          <w:bCs/>
        </w:rPr>
        <w:t>烧杯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9A3D1A">
        <w:rPr>
          <w:bCs/>
        </w:rPr>
        <w:t>这两个操作中都要用到的仪器是</w:t>
      </w:r>
      <w:r w:rsidRPr="009A3D1A">
        <w:rPr>
          <w:rFonts w:eastAsia="Times New Roman"/>
          <w:bCs/>
        </w:rPr>
        <w:t>(</w:t>
      </w:r>
      <w:r w:rsidRPr="009A3D1A">
        <w:rPr>
          <w:bCs/>
        </w:rPr>
        <w:t xml:space="preserve">　</w:t>
      </w:r>
      <w:r w:rsidRPr="009A3D1A">
        <w:rPr>
          <w:rFonts w:eastAsia="Times New Roman"/>
          <w:bCs/>
        </w:rPr>
        <w:t xml:space="preserve"> </w:t>
      </w:r>
      <w:r w:rsidRPr="009A3D1A">
        <w:rPr>
          <w:bCs/>
        </w:rPr>
        <w:t xml:space="preserve">　</w:t>
      </w:r>
      <w:r w:rsidRPr="009A3D1A">
        <w:rPr>
          <w:rFonts w:eastAsia="Times New Roman"/>
          <w:bCs/>
        </w:rPr>
        <w:t>)</w:t>
      </w:r>
    </w:p>
    <w:p w:rsidR="00432DD5" w:rsidRPr="009A3D1A" w:rsidRDefault="005B2208" w:rsidP="009A3D1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A</w:t>
      </w:r>
      <w:r w:rsidRPr="009A3D1A">
        <w:rPr>
          <w:bCs/>
        </w:rPr>
        <w:t>．</w:t>
      </w:r>
      <w:r w:rsidRPr="009A3D1A">
        <w:rPr>
          <w:bCs/>
        </w:rPr>
        <w:t>②③④⑥</w:t>
      </w:r>
      <w:r w:rsidRPr="009A3D1A">
        <w:rPr>
          <w:bCs/>
        </w:rPr>
        <w:tab/>
        <w:t>B</w:t>
      </w:r>
      <w:r w:rsidRPr="009A3D1A">
        <w:rPr>
          <w:bCs/>
        </w:rPr>
        <w:t>．</w:t>
      </w:r>
      <w:r w:rsidRPr="009A3D1A">
        <w:rPr>
          <w:bCs/>
        </w:rPr>
        <w:t>①②③④⑥</w:t>
      </w:r>
      <w:r w:rsidRPr="009A3D1A">
        <w:rPr>
          <w:bCs/>
        </w:rPr>
        <w:tab/>
        <w:t>C</w:t>
      </w:r>
      <w:r w:rsidRPr="009A3D1A">
        <w:rPr>
          <w:bCs/>
        </w:rPr>
        <w:t>．</w:t>
      </w:r>
      <w:r w:rsidRPr="009A3D1A">
        <w:rPr>
          <w:bCs/>
        </w:rPr>
        <w:t>①②④⑤⑥</w:t>
      </w:r>
      <w:r w:rsidRPr="009A3D1A">
        <w:rPr>
          <w:bCs/>
        </w:rPr>
        <w:tab/>
        <w:t>D</w:t>
      </w:r>
      <w:r w:rsidRPr="009A3D1A">
        <w:rPr>
          <w:bCs/>
        </w:rPr>
        <w:t>．</w:t>
      </w:r>
      <w:r w:rsidRPr="009A3D1A">
        <w:rPr>
          <w:bCs/>
        </w:rPr>
        <w:t>②④⑥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答案】</w:t>
      </w:r>
      <w:r w:rsidRPr="009A3D1A">
        <w:rPr>
          <w:bCs/>
          <w:color w:val="FF0000"/>
        </w:rPr>
        <w:t>A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解析】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用氯化钠固体配制</w:t>
      </w:r>
      <w:r w:rsidRPr="009A3D1A">
        <w:rPr>
          <w:rFonts w:eastAsia="Times New Roman"/>
          <w:bCs/>
          <w:color w:val="FF0000"/>
        </w:rPr>
        <w:t>10%</w:t>
      </w:r>
      <w:r w:rsidRPr="009A3D1A">
        <w:rPr>
          <w:bCs/>
          <w:color w:val="FF0000"/>
        </w:rPr>
        <w:t>的氯化钠溶液和用</w:t>
      </w:r>
      <w:r w:rsidRPr="009A3D1A">
        <w:rPr>
          <w:rFonts w:eastAsia="Times New Roman"/>
          <w:bCs/>
          <w:color w:val="FF0000"/>
        </w:rPr>
        <w:t>98%</w:t>
      </w:r>
      <w:r w:rsidRPr="009A3D1A">
        <w:rPr>
          <w:bCs/>
          <w:color w:val="FF0000"/>
        </w:rPr>
        <w:t>的浓硫酸配制</w:t>
      </w:r>
      <w:r w:rsidRPr="009A3D1A">
        <w:rPr>
          <w:rFonts w:eastAsia="Times New Roman"/>
          <w:bCs/>
          <w:color w:val="FF0000"/>
        </w:rPr>
        <w:t>20%</w:t>
      </w:r>
      <w:r w:rsidRPr="009A3D1A">
        <w:rPr>
          <w:bCs/>
          <w:color w:val="FF0000"/>
        </w:rPr>
        <w:t>的稀硫酸，两个操作都要用到量筒，胶头滴管，玻璃棒，烧杯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故答案为：</w:t>
      </w:r>
      <w:r w:rsidRPr="009A3D1A">
        <w:rPr>
          <w:rFonts w:eastAsia="Times New Roman"/>
          <w:bCs/>
          <w:color w:val="FF0000"/>
        </w:rPr>
        <w:t>A</w:t>
      </w:r>
      <w:r w:rsidRPr="009A3D1A">
        <w:rPr>
          <w:bCs/>
          <w:color w:val="FF0000"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6</w:t>
      </w:r>
      <w:r w:rsidRPr="009A3D1A">
        <w:rPr>
          <w:bCs/>
        </w:rPr>
        <w:t>．下面为某学生配制</w:t>
      </w:r>
      <w:r w:rsidRPr="009A3D1A">
        <w:rPr>
          <w:rFonts w:eastAsia="Times New Roman"/>
          <w:bCs/>
        </w:rPr>
        <w:t>100g 11%</w:t>
      </w:r>
      <w:r w:rsidRPr="009A3D1A">
        <w:rPr>
          <w:bCs/>
        </w:rPr>
        <w:t>的</w:t>
      </w:r>
      <w:proofErr w:type="spellStart"/>
      <w:r w:rsidRPr="009A3D1A">
        <w:rPr>
          <w:rFonts w:eastAsia="Times New Roman"/>
          <w:bCs/>
        </w:rPr>
        <w:t>NaCl</w:t>
      </w:r>
      <w:proofErr w:type="spellEnd"/>
      <w:r w:rsidRPr="009A3D1A">
        <w:rPr>
          <w:bCs/>
        </w:rPr>
        <w:t>溶液的主要操作步骤，其中错误的操作步骤和配出溶液的质量分数为（　　）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noProof/>
        </w:rPr>
        <w:lastRenderedPageBreak/>
        <w:drawing>
          <wp:inline distT="0" distB="0" distL="114300" distR="114300">
            <wp:extent cx="2971800" cy="1419225"/>
            <wp:effectExtent l="0" t="0" r="0" b="9525"/>
            <wp:docPr id="606725072" name="图片 60672507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315558" name="图片 606725072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2DD5" w:rsidRPr="009A3D1A" w:rsidRDefault="005B2208" w:rsidP="009A3D1A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9A3D1A">
        <w:rPr>
          <w:bCs/>
        </w:rPr>
        <w:t>A</w:t>
      </w:r>
      <w:r w:rsidRPr="009A3D1A">
        <w:rPr>
          <w:bCs/>
        </w:rPr>
        <w:t>．</w:t>
      </w:r>
      <w:r w:rsidRPr="009A3D1A">
        <w:rPr>
          <w:rFonts w:eastAsia="Times New Roman"/>
          <w:bCs/>
        </w:rPr>
        <w:t>AB</w:t>
      </w:r>
      <w:r w:rsidRPr="009A3D1A">
        <w:rPr>
          <w:bCs/>
        </w:rPr>
        <w:t>，大于</w:t>
      </w:r>
      <w:r w:rsidRPr="009A3D1A">
        <w:rPr>
          <w:rFonts w:eastAsia="Times New Roman"/>
          <w:bCs/>
        </w:rPr>
        <w:t>11%</w:t>
      </w:r>
      <w:r w:rsidRPr="009A3D1A">
        <w:rPr>
          <w:bCs/>
        </w:rPr>
        <w:tab/>
        <w:t>B</w:t>
      </w:r>
      <w:r w:rsidRPr="009A3D1A">
        <w:rPr>
          <w:bCs/>
        </w:rPr>
        <w:t>．</w:t>
      </w:r>
      <w:r w:rsidRPr="009A3D1A">
        <w:rPr>
          <w:rFonts w:eastAsia="Times New Roman"/>
          <w:bCs/>
        </w:rPr>
        <w:t>AB</w:t>
      </w:r>
      <w:r w:rsidRPr="009A3D1A">
        <w:rPr>
          <w:bCs/>
        </w:rPr>
        <w:t>，小于</w:t>
      </w:r>
      <w:r w:rsidRPr="009A3D1A">
        <w:rPr>
          <w:rFonts w:eastAsia="Times New Roman"/>
          <w:bCs/>
        </w:rPr>
        <w:t>11%</w:t>
      </w:r>
    </w:p>
    <w:p w:rsidR="00432DD5" w:rsidRPr="009A3D1A" w:rsidRDefault="005B2208" w:rsidP="009A3D1A">
      <w:pPr>
        <w:tabs>
          <w:tab w:val="left" w:pos="4153"/>
        </w:tabs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9A3D1A">
        <w:rPr>
          <w:bCs/>
        </w:rPr>
        <w:t>C</w:t>
      </w:r>
      <w:r w:rsidRPr="009A3D1A">
        <w:rPr>
          <w:bCs/>
        </w:rPr>
        <w:t>．</w:t>
      </w:r>
      <w:r w:rsidRPr="009A3D1A">
        <w:rPr>
          <w:rFonts w:eastAsia="Times New Roman"/>
          <w:bCs/>
        </w:rPr>
        <w:t>ABC</w:t>
      </w:r>
      <w:r w:rsidRPr="009A3D1A">
        <w:rPr>
          <w:bCs/>
        </w:rPr>
        <w:t>，大于</w:t>
      </w:r>
      <w:r w:rsidRPr="009A3D1A">
        <w:rPr>
          <w:rFonts w:eastAsia="Times New Roman"/>
          <w:bCs/>
        </w:rPr>
        <w:t>11%</w:t>
      </w:r>
      <w:r w:rsidRPr="009A3D1A">
        <w:rPr>
          <w:bCs/>
        </w:rPr>
        <w:tab/>
        <w:t>D</w:t>
      </w:r>
      <w:r w:rsidRPr="009A3D1A">
        <w:rPr>
          <w:bCs/>
        </w:rPr>
        <w:t>．</w:t>
      </w:r>
      <w:r w:rsidRPr="009A3D1A">
        <w:rPr>
          <w:rFonts w:eastAsia="Times New Roman"/>
          <w:bCs/>
        </w:rPr>
        <w:t>ABC</w:t>
      </w:r>
      <w:r w:rsidRPr="009A3D1A">
        <w:rPr>
          <w:bCs/>
        </w:rPr>
        <w:t>，小于</w:t>
      </w:r>
      <w:r w:rsidRPr="009A3D1A">
        <w:rPr>
          <w:rFonts w:eastAsia="Times New Roman"/>
          <w:bCs/>
        </w:rPr>
        <w:t>11%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答案】</w:t>
      </w:r>
      <w:r w:rsidRPr="009A3D1A">
        <w:rPr>
          <w:bCs/>
          <w:color w:val="FF0000"/>
        </w:rPr>
        <w:t>D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解析】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操作</w:t>
      </w:r>
      <w:r w:rsidRPr="009A3D1A">
        <w:rPr>
          <w:rFonts w:eastAsia="Times New Roman"/>
          <w:bCs/>
          <w:color w:val="FF0000"/>
        </w:rPr>
        <w:t>A</w:t>
      </w:r>
      <w:r w:rsidRPr="009A3D1A">
        <w:rPr>
          <w:bCs/>
          <w:color w:val="FF0000"/>
        </w:rPr>
        <w:t>称量固体药品的操作中药品和砝码放反了；用量筒量取水时仰视读数，造成水的体积超过</w:t>
      </w:r>
      <w:r w:rsidRPr="009A3D1A">
        <w:rPr>
          <w:rFonts w:eastAsia="Times New Roman"/>
          <w:bCs/>
          <w:color w:val="FF0000"/>
        </w:rPr>
        <w:t>89mL</w:t>
      </w:r>
      <w:r w:rsidRPr="009A3D1A">
        <w:rPr>
          <w:bCs/>
          <w:color w:val="FF0000"/>
        </w:rPr>
        <w:t>，使得溶液的质量分数偏低；量筒只能量取液体，不能</w:t>
      </w:r>
      <w:proofErr w:type="gramStart"/>
      <w:r w:rsidRPr="009A3D1A">
        <w:rPr>
          <w:bCs/>
          <w:color w:val="FF0000"/>
        </w:rPr>
        <w:t>做反应</w:t>
      </w:r>
      <w:proofErr w:type="gramEnd"/>
      <w:r w:rsidRPr="009A3D1A">
        <w:rPr>
          <w:bCs/>
          <w:color w:val="FF0000"/>
        </w:rPr>
        <w:t>容器或配制药品的容器．因此，操作</w:t>
      </w:r>
      <w:r w:rsidRPr="009A3D1A">
        <w:rPr>
          <w:rFonts w:eastAsia="Times New Roman"/>
          <w:bCs/>
          <w:color w:val="FF0000"/>
        </w:rPr>
        <w:t>ABC</w:t>
      </w:r>
      <w:r w:rsidRPr="009A3D1A">
        <w:rPr>
          <w:bCs/>
          <w:color w:val="FF0000"/>
        </w:rPr>
        <w:t>都错误，配制的溶液质量分数小于</w:t>
      </w:r>
      <w:r w:rsidRPr="009A3D1A">
        <w:rPr>
          <w:rFonts w:eastAsia="Times New Roman"/>
          <w:bCs/>
          <w:color w:val="FF0000"/>
        </w:rPr>
        <w:t>11%</w:t>
      </w:r>
      <w:r w:rsidRPr="009A3D1A">
        <w:rPr>
          <w:bCs/>
          <w:color w:val="FF0000"/>
        </w:rPr>
        <w:t>．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故选</w:t>
      </w:r>
      <w:r w:rsidRPr="009A3D1A">
        <w:rPr>
          <w:rFonts w:eastAsia="Times New Roman"/>
          <w:bCs/>
          <w:color w:val="FF0000"/>
        </w:rPr>
        <w:t>D</w:t>
      </w:r>
      <w:r w:rsidRPr="009A3D1A">
        <w:rPr>
          <w:bCs/>
          <w:color w:val="FF0000"/>
        </w:rPr>
        <w:t>．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7</w:t>
      </w:r>
      <w:r w:rsidRPr="009A3D1A">
        <w:rPr>
          <w:bCs/>
        </w:rPr>
        <w:t>．在配置</w:t>
      </w:r>
      <w:r w:rsidRPr="009A3D1A">
        <w:rPr>
          <w:rFonts w:eastAsia="Times New Roman"/>
          <w:bCs/>
        </w:rPr>
        <w:t xml:space="preserve"> 50g 10%</w:t>
      </w:r>
      <w:r w:rsidRPr="009A3D1A">
        <w:rPr>
          <w:bCs/>
        </w:rPr>
        <w:t>的氯化钠溶液时，下列情况可能导致溶液中氯化钠质量分数小于</w:t>
      </w:r>
      <w:r w:rsidRPr="009A3D1A">
        <w:rPr>
          <w:rFonts w:eastAsia="Times New Roman"/>
          <w:bCs/>
        </w:rPr>
        <w:t xml:space="preserve"> 10%</w:t>
      </w:r>
      <w:r w:rsidRPr="009A3D1A">
        <w:rPr>
          <w:bCs/>
        </w:rPr>
        <w:t>的是（</w:t>
      </w:r>
      <w:r w:rsidRPr="009A3D1A">
        <w:rPr>
          <w:bCs/>
        </w:rPr>
        <w:t xml:space="preserve">    </w:t>
      </w:r>
      <w:r w:rsidRPr="009A3D1A">
        <w:rPr>
          <w:bCs/>
        </w:rPr>
        <w:t>）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①</w:t>
      </w:r>
      <w:r w:rsidRPr="009A3D1A">
        <w:rPr>
          <w:bCs/>
        </w:rPr>
        <w:t>用量筒量取水时俯视读数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②</w:t>
      </w:r>
      <w:r w:rsidRPr="009A3D1A">
        <w:rPr>
          <w:bCs/>
        </w:rPr>
        <w:t>配制溶液的烧杯用少量蒸馏水润洗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③</w:t>
      </w:r>
      <w:r w:rsidRPr="009A3D1A">
        <w:rPr>
          <w:bCs/>
        </w:rPr>
        <w:t>在托盘天平的左盘放砝码右盘放氯化钠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④</w:t>
      </w:r>
      <w:r w:rsidRPr="009A3D1A">
        <w:rPr>
          <w:bCs/>
        </w:rPr>
        <w:t>将水倒入烧杯时，有少量水溅出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⑤</w:t>
      </w:r>
      <w:r w:rsidRPr="009A3D1A">
        <w:rPr>
          <w:bCs/>
        </w:rPr>
        <w:t>溶解时，</w:t>
      </w:r>
      <w:r w:rsidRPr="009A3D1A">
        <w:rPr>
          <w:rFonts w:eastAsia="Times New Roman"/>
          <w:bCs/>
        </w:rPr>
        <w:t xml:space="preserve"> </w:t>
      </w:r>
      <w:r w:rsidRPr="009A3D1A">
        <w:rPr>
          <w:bCs/>
        </w:rPr>
        <w:t>用玻璃棒搅拌过快，使少量溶液溅出．</w:t>
      </w:r>
    </w:p>
    <w:p w:rsidR="00432DD5" w:rsidRPr="009A3D1A" w:rsidRDefault="005B2208" w:rsidP="009A3D1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A</w:t>
      </w:r>
      <w:r w:rsidRPr="009A3D1A">
        <w:rPr>
          <w:bCs/>
        </w:rPr>
        <w:t>．</w:t>
      </w:r>
      <w:r w:rsidRPr="009A3D1A">
        <w:rPr>
          <w:bCs/>
        </w:rPr>
        <w:t>①②③④⑤</w:t>
      </w:r>
      <w:r w:rsidRPr="009A3D1A">
        <w:rPr>
          <w:bCs/>
        </w:rPr>
        <w:tab/>
        <w:t>B</w:t>
      </w:r>
      <w:r w:rsidRPr="009A3D1A">
        <w:rPr>
          <w:bCs/>
        </w:rPr>
        <w:t>．只有</w:t>
      </w:r>
      <w:r w:rsidRPr="009A3D1A">
        <w:rPr>
          <w:bCs/>
        </w:rPr>
        <w:t>②③</w:t>
      </w:r>
      <w:r w:rsidRPr="009A3D1A">
        <w:rPr>
          <w:bCs/>
        </w:rPr>
        <w:tab/>
        <w:t>C</w:t>
      </w:r>
      <w:r w:rsidRPr="009A3D1A">
        <w:rPr>
          <w:bCs/>
        </w:rPr>
        <w:t>．只有</w:t>
      </w:r>
      <w:r w:rsidRPr="009A3D1A">
        <w:rPr>
          <w:bCs/>
        </w:rPr>
        <w:t>①②③</w:t>
      </w:r>
      <w:r w:rsidRPr="009A3D1A">
        <w:rPr>
          <w:bCs/>
        </w:rPr>
        <w:tab/>
        <w:t>D</w:t>
      </w:r>
      <w:r w:rsidRPr="009A3D1A">
        <w:rPr>
          <w:bCs/>
        </w:rPr>
        <w:t>．只有</w:t>
      </w:r>
      <w:r w:rsidRPr="009A3D1A">
        <w:rPr>
          <w:bCs/>
        </w:rPr>
        <w:t>②③⑤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答案】</w:t>
      </w:r>
      <w:r w:rsidRPr="009A3D1A">
        <w:rPr>
          <w:bCs/>
          <w:color w:val="FF0000"/>
        </w:rPr>
        <w:t>B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解析】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①</w:t>
      </w:r>
      <w:r w:rsidRPr="009A3D1A">
        <w:rPr>
          <w:bCs/>
          <w:color w:val="FF0000"/>
        </w:rPr>
        <w:t>用量筒量取水时俯视读数，量取的水少于所需的水配制的溶液溶质质量分数偏大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②</w:t>
      </w:r>
      <w:r w:rsidRPr="009A3D1A">
        <w:rPr>
          <w:bCs/>
          <w:color w:val="FF0000"/>
        </w:rPr>
        <w:t>配制溶液的烧杯用少量蒸馏水润洗，造成溶剂水量多了，溶质质量分数偏小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③</w:t>
      </w:r>
      <w:r w:rsidRPr="009A3D1A">
        <w:rPr>
          <w:bCs/>
          <w:color w:val="FF0000"/>
        </w:rPr>
        <w:t>在托盘天平的左盘放砝码右盘放氯化钠，造成取用的氯化钠的质量偏小，所配制的溶液溶质质量分数偏小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④</w:t>
      </w:r>
      <w:r w:rsidRPr="009A3D1A">
        <w:rPr>
          <w:bCs/>
          <w:color w:val="FF0000"/>
        </w:rPr>
        <w:t>将水倒入烧杯时，有少量水溅出，造成所配制的溶液溶剂的量偏小，所配制的</w:t>
      </w:r>
      <w:r w:rsidRPr="009A3D1A">
        <w:rPr>
          <w:rFonts w:eastAsia="Times New Roman"/>
          <w:bCs/>
          <w:color w:val="FF0000"/>
        </w:rPr>
        <w:t xml:space="preserve"> </w:t>
      </w:r>
      <w:r w:rsidRPr="009A3D1A">
        <w:rPr>
          <w:bCs/>
          <w:color w:val="FF0000"/>
        </w:rPr>
        <w:t>溶液溶质质量分数偏大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⑤</w:t>
      </w:r>
      <w:r w:rsidRPr="009A3D1A">
        <w:rPr>
          <w:bCs/>
          <w:color w:val="FF0000"/>
        </w:rPr>
        <w:t>溶解时，用玻璃棒搅拌过快，使少量溶液溅出；溶液是均</w:t>
      </w:r>
      <w:proofErr w:type="gramStart"/>
      <w:r w:rsidRPr="009A3D1A">
        <w:rPr>
          <w:bCs/>
          <w:color w:val="FF0000"/>
        </w:rPr>
        <w:t>一</w:t>
      </w:r>
      <w:proofErr w:type="gramEnd"/>
      <w:r w:rsidRPr="009A3D1A">
        <w:rPr>
          <w:bCs/>
          <w:color w:val="FF0000"/>
        </w:rPr>
        <w:t>稳定的，溅出溶液</w:t>
      </w:r>
      <w:r w:rsidRPr="009A3D1A">
        <w:rPr>
          <w:rFonts w:eastAsia="Times New Roman"/>
          <w:bCs/>
          <w:color w:val="FF0000"/>
        </w:rPr>
        <w:t xml:space="preserve"> </w:t>
      </w:r>
      <w:r w:rsidRPr="009A3D1A">
        <w:rPr>
          <w:bCs/>
          <w:color w:val="FF0000"/>
        </w:rPr>
        <w:t>不会影响剩余溶液的溶质质量分数，并且溅出的溶液和剩余溶液溶质质量分数都为</w:t>
      </w:r>
      <w:r w:rsidRPr="009A3D1A">
        <w:rPr>
          <w:rFonts w:eastAsia="Times New Roman"/>
          <w:bCs/>
          <w:color w:val="FF0000"/>
        </w:rPr>
        <w:t>10%</w:t>
      </w:r>
      <w:r w:rsidRPr="009A3D1A">
        <w:rPr>
          <w:bCs/>
          <w:color w:val="FF0000"/>
        </w:rPr>
        <w:t>，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lastRenderedPageBreak/>
        <w:t>故导致溶液中氯化钠质量分数小于</w:t>
      </w:r>
      <w:r w:rsidRPr="009A3D1A">
        <w:rPr>
          <w:bCs/>
          <w:color w:val="FF0000"/>
        </w:rPr>
        <w:t>10%</w:t>
      </w:r>
      <w:r w:rsidRPr="009A3D1A">
        <w:rPr>
          <w:bCs/>
          <w:color w:val="FF0000"/>
        </w:rPr>
        <w:t>的是</w:t>
      </w:r>
      <w:r w:rsidRPr="009A3D1A">
        <w:rPr>
          <w:bCs/>
          <w:color w:val="FF0000"/>
        </w:rPr>
        <w:t>②③</w:t>
      </w:r>
      <w:r w:rsidRPr="009A3D1A">
        <w:rPr>
          <w:bCs/>
          <w:color w:val="FF0000"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故选：</w:t>
      </w:r>
      <w:r w:rsidRPr="009A3D1A">
        <w:rPr>
          <w:rFonts w:eastAsia="Times New Roman"/>
          <w:bCs/>
          <w:color w:val="FF0000"/>
        </w:rPr>
        <w:t>B</w:t>
      </w:r>
      <w:r w:rsidRPr="009A3D1A">
        <w:rPr>
          <w:bCs/>
          <w:color w:val="FF0000"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8</w:t>
      </w:r>
      <w:r w:rsidRPr="009A3D1A">
        <w:rPr>
          <w:bCs/>
        </w:rPr>
        <w:t>．要配制</w:t>
      </w:r>
      <w:r w:rsidRPr="009A3D1A">
        <w:rPr>
          <w:rFonts w:eastAsia="Times New Roman"/>
          <w:bCs/>
        </w:rPr>
        <w:t xml:space="preserve"> 100g </w:t>
      </w:r>
      <w:r w:rsidRPr="009A3D1A">
        <w:rPr>
          <w:bCs/>
        </w:rPr>
        <w:t>溶质质量分数为</w:t>
      </w:r>
      <w:r w:rsidRPr="009A3D1A">
        <w:rPr>
          <w:rFonts w:eastAsia="Times New Roman"/>
          <w:bCs/>
        </w:rPr>
        <w:t xml:space="preserve"> 10%</w:t>
      </w:r>
      <w:r w:rsidRPr="009A3D1A">
        <w:rPr>
          <w:bCs/>
        </w:rPr>
        <w:t>的氯化钠溶液，下列说法正确的是（）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A</w:t>
      </w:r>
      <w:r w:rsidRPr="009A3D1A">
        <w:rPr>
          <w:bCs/>
        </w:rPr>
        <w:t>．配制步骤为称量、溶解、装瓶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B</w:t>
      </w:r>
      <w:r w:rsidRPr="009A3D1A">
        <w:rPr>
          <w:bCs/>
        </w:rPr>
        <w:t>．为加快固体溶解，用温度计搅拌溶液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C</w:t>
      </w:r>
      <w:r w:rsidRPr="009A3D1A">
        <w:rPr>
          <w:bCs/>
        </w:rPr>
        <w:t>．将称量的</w:t>
      </w:r>
      <w:r w:rsidRPr="009A3D1A">
        <w:rPr>
          <w:rFonts w:eastAsia="Times New Roman"/>
          <w:bCs/>
        </w:rPr>
        <w:t xml:space="preserve"> 10g </w:t>
      </w:r>
      <w:r w:rsidRPr="009A3D1A">
        <w:rPr>
          <w:bCs/>
        </w:rPr>
        <w:t>氯化钠固体溶解在量取的</w:t>
      </w:r>
      <w:r w:rsidRPr="009A3D1A">
        <w:rPr>
          <w:rFonts w:eastAsia="Times New Roman"/>
          <w:bCs/>
        </w:rPr>
        <w:t xml:space="preserve"> 90mL </w:t>
      </w:r>
      <w:r w:rsidRPr="009A3D1A">
        <w:rPr>
          <w:bCs/>
        </w:rPr>
        <w:t>水中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D</w:t>
      </w:r>
      <w:r w:rsidRPr="009A3D1A">
        <w:rPr>
          <w:bCs/>
        </w:rPr>
        <w:t>．需要的玻璃仪器有：烧杯、量筒、细口瓶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答案】</w:t>
      </w:r>
      <w:r w:rsidRPr="009A3D1A">
        <w:rPr>
          <w:bCs/>
          <w:color w:val="FF0000"/>
        </w:rPr>
        <w:t>C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解析】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"/>
          <w:bCs/>
          <w:color w:val="FF0000"/>
        </w:rPr>
        <w:t>A</w:t>
      </w:r>
      <w:r w:rsidRPr="009A3D1A">
        <w:rPr>
          <w:bCs/>
          <w:color w:val="FF0000"/>
        </w:rPr>
        <w:t>、配制步骤中缺少计算过程，故</w:t>
      </w:r>
      <w:r w:rsidRPr="009A3D1A">
        <w:rPr>
          <w:rFonts w:eastAsia="Times New Roman"/>
          <w:bCs/>
          <w:color w:val="FF0000"/>
        </w:rPr>
        <w:t xml:space="preserve"> A </w:t>
      </w:r>
      <w:r w:rsidRPr="009A3D1A">
        <w:rPr>
          <w:bCs/>
          <w:color w:val="FF0000"/>
        </w:rPr>
        <w:t>不正确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9A3D1A">
        <w:rPr>
          <w:rFonts w:eastAsia="Times New Roman"/>
          <w:bCs/>
          <w:color w:val="FF0000"/>
        </w:rPr>
        <w:t>B</w:t>
      </w:r>
      <w:r w:rsidRPr="009A3D1A">
        <w:rPr>
          <w:bCs/>
          <w:color w:val="FF0000"/>
        </w:rPr>
        <w:t>、为加快溶解速率需使用玻璃棒搅拌而不能使用温度计；故</w:t>
      </w:r>
      <w:r w:rsidRPr="009A3D1A">
        <w:rPr>
          <w:rFonts w:eastAsia="Times New Roman"/>
          <w:bCs/>
          <w:color w:val="FF0000"/>
        </w:rPr>
        <w:t xml:space="preserve"> B </w:t>
      </w:r>
      <w:r w:rsidRPr="009A3D1A">
        <w:rPr>
          <w:bCs/>
          <w:color w:val="FF0000"/>
        </w:rPr>
        <w:t>不正确；</w:t>
      </w:r>
      <w:r w:rsidRPr="009A3D1A">
        <w:rPr>
          <w:rFonts w:eastAsia="Times New Roman"/>
          <w:bCs/>
          <w:color w:val="FF0000"/>
        </w:rPr>
        <w:t xml:space="preserve"> 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9A3D1A">
        <w:rPr>
          <w:rFonts w:eastAsia="Times New Roman"/>
          <w:bCs/>
          <w:color w:val="FF0000"/>
        </w:rPr>
        <w:t>C</w:t>
      </w:r>
      <w:r w:rsidRPr="009A3D1A">
        <w:rPr>
          <w:bCs/>
          <w:color w:val="FF0000"/>
        </w:rPr>
        <w:t>、要配制</w:t>
      </w:r>
      <w:r w:rsidRPr="009A3D1A">
        <w:rPr>
          <w:rFonts w:eastAsia="Times New Roman"/>
          <w:bCs/>
          <w:color w:val="FF0000"/>
        </w:rPr>
        <w:t xml:space="preserve"> 100g  </w:t>
      </w:r>
      <w:r w:rsidRPr="009A3D1A">
        <w:rPr>
          <w:bCs/>
          <w:color w:val="FF0000"/>
        </w:rPr>
        <w:t>溶质质量分数为</w:t>
      </w:r>
      <w:r w:rsidRPr="009A3D1A">
        <w:rPr>
          <w:rFonts w:eastAsia="Times New Roman"/>
          <w:bCs/>
          <w:color w:val="FF0000"/>
        </w:rPr>
        <w:t xml:space="preserve"> 10%</w:t>
      </w:r>
      <w:r w:rsidRPr="009A3D1A">
        <w:rPr>
          <w:bCs/>
          <w:color w:val="FF0000"/>
        </w:rPr>
        <w:t>的氯化钠溶液，需要称量</w:t>
      </w:r>
      <w:r w:rsidRPr="009A3D1A">
        <w:rPr>
          <w:rFonts w:eastAsia="Times New Roman"/>
          <w:bCs/>
          <w:color w:val="FF0000"/>
        </w:rPr>
        <w:t xml:space="preserve"> 10g </w:t>
      </w:r>
      <w:r w:rsidRPr="009A3D1A">
        <w:rPr>
          <w:bCs/>
          <w:color w:val="FF0000"/>
        </w:rPr>
        <w:t>氯化钠固体，</w:t>
      </w:r>
      <w:r w:rsidRPr="009A3D1A">
        <w:rPr>
          <w:rFonts w:eastAsia="Times New Roman"/>
          <w:bCs/>
          <w:color w:val="FF0000"/>
        </w:rPr>
        <w:t xml:space="preserve"> </w:t>
      </w:r>
      <w:r w:rsidRPr="009A3D1A">
        <w:rPr>
          <w:bCs/>
          <w:color w:val="FF0000"/>
        </w:rPr>
        <w:t>量取</w:t>
      </w:r>
      <w:r w:rsidRPr="009A3D1A">
        <w:rPr>
          <w:rFonts w:eastAsia="Times New Roman"/>
          <w:bCs/>
          <w:color w:val="FF0000"/>
        </w:rPr>
        <w:t xml:space="preserve"> 90mL </w:t>
      </w:r>
      <w:r w:rsidRPr="009A3D1A">
        <w:rPr>
          <w:bCs/>
          <w:color w:val="FF0000"/>
        </w:rPr>
        <w:t>水；故</w:t>
      </w:r>
      <w:r w:rsidRPr="009A3D1A">
        <w:rPr>
          <w:rFonts w:eastAsia="Times New Roman"/>
          <w:bCs/>
          <w:color w:val="FF0000"/>
        </w:rPr>
        <w:t xml:space="preserve"> C </w:t>
      </w:r>
      <w:r w:rsidRPr="009A3D1A">
        <w:rPr>
          <w:bCs/>
          <w:color w:val="FF0000"/>
        </w:rPr>
        <w:t>正确；</w:t>
      </w:r>
      <w:r w:rsidRPr="009A3D1A">
        <w:rPr>
          <w:rFonts w:eastAsia="Times New Roman"/>
          <w:bCs/>
          <w:color w:val="FF0000"/>
        </w:rPr>
        <w:t xml:space="preserve"> 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"/>
          <w:bCs/>
          <w:color w:val="FF0000"/>
        </w:rPr>
        <w:t>D</w:t>
      </w:r>
      <w:r w:rsidRPr="009A3D1A">
        <w:rPr>
          <w:bCs/>
          <w:color w:val="FF0000"/>
        </w:rPr>
        <w:t>、所需要</w:t>
      </w:r>
      <w:r w:rsidRPr="009A3D1A">
        <w:rPr>
          <w:bCs/>
          <w:color w:val="FF0000"/>
        </w:rPr>
        <w:t>的玻璃仪器中没有溶解时所要使用的玻璃棒等仪器，故</w:t>
      </w:r>
      <w:r w:rsidRPr="009A3D1A">
        <w:rPr>
          <w:rFonts w:eastAsia="Times New Roman"/>
          <w:bCs/>
          <w:color w:val="FF0000"/>
        </w:rPr>
        <w:t xml:space="preserve"> D </w:t>
      </w:r>
      <w:r w:rsidRPr="009A3D1A">
        <w:rPr>
          <w:bCs/>
          <w:color w:val="FF0000"/>
        </w:rPr>
        <w:t>不正确；</w:t>
      </w:r>
      <w:r w:rsidRPr="009A3D1A">
        <w:rPr>
          <w:rFonts w:eastAsia="Times New Roman"/>
          <w:bCs/>
          <w:color w:val="FF0000"/>
        </w:rPr>
        <w:t xml:space="preserve"> </w:t>
      </w:r>
      <w:r w:rsidRPr="009A3D1A">
        <w:rPr>
          <w:bCs/>
          <w:color w:val="FF0000"/>
        </w:rPr>
        <w:t>故选：</w:t>
      </w:r>
      <w:r w:rsidRPr="009A3D1A">
        <w:rPr>
          <w:rFonts w:eastAsia="Times New Roman"/>
          <w:bCs/>
          <w:color w:val="FF0000"/>
        </w:rPr>
        <w:t>C</w:t>
      </w:r>
      <w:r w:rsidRPr="009A3D1A">
        <w:rPr>
          <w:bCs/>
          <w:color w:val="FF0000"/>
        </w:rPr>
        <w:t>。</w:t>
      </w:r>
    </w:p>
    <w:p w:rsidR="00432DD5" w:rsidRPr="009A3D1A" w:rsidRDefault="005B2208" w:rsidP="009A3D1A">
      <w:pPr>
        <w:rPr>
          <w:b/>
        </w:rPr>
      </w:pPr>
      <w:r w:rsidRPr="009A3D1A">
        <w:rPr>
          <w:b/>
        </w:rPr>
        <w:t>二、填空题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9</w:t>
      </w:r>
      <w:r w:rsidRPr="009A3D1A">
        <w:rPr>
          <w:bCs/>
        </w:rPr>
        <w:t>．配制</w:t>
      </w:r>
      <w:r w:rsidRPr="009A3D1A">
        <w:rPr>
          <w:rFonts w:eastAsia="Times New Romance"/>
          <w:bCs/>
        </w:rPr>
        <w:t>80g</w:t>
      </w:r>
      <w:r w:rsidRPr="009A3D1A">
        <w:rPr>
          <w:bCs/>
        </w:rPr>
        <w:t>溶质质量分数为</w:t>
      </w:r>
      <w:r w:rsidRPr="009A3D1A">
        <w:rPr>
          <w:rFonts w:eastAsia="Times New Romance"/>
          <w:bCs/>
        </w:rPr>
        <w:t>10%</w:t>
      </w:r>
      <w:r w:rsidRPr="009A3D1A">
        <w:rPr>
          <w:bCs/>
        </w:rPr>
        <w:t>的氯化钠溶液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实验步骤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1</w:t>
      </w:r>
      <w:r w:rsidRPr="009A3D1A">
        <w:rPr>
          <w:bCs/>
        </w:rPr>
        <w:t>）计算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①</w:t>
      </w:r>
      <w:r w:rsidRPr="009A3D1A">
        <w:rPr>
          <w:bCs/>
        </w:rPr>
        <w:t>需要氯化钠的质量为</w:t>
      </w:r>
      <w:r w:rsidRPr="009A3D1A">
        <w:rPr>
          <w:bCs/>
        </w:rPr>
        <w:t>_____</w:t>
      </w:r>
      <w:r w:rsidRPr="009A3D1A">
        <w:rPr>
          <w:bCs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②</w:t>
      </w:r>
      <w:r w:rsidRPr="009A3D1A">
        <w:rPr>
          <w:bCs/>
        </w:rPr>
        <w:t>需要水的质量为</w:t>
      </w:r>
      <w:r w:rsidRPr="009A3D1A">
        <w:rPr>
          <w:bCs/>
        </w:rPr>
        <w:t>_____</w:t>
      </w:r>
      <w:r w:rsidRPr="009A3D1A">
        <w:rPr>
          <w:bCs/>
        </w:rPr>
        <w:t>，折合成体积为</w:t>
      </w:r>
      <w:r w:rsidRPr="009A3D1A">
        <w:rPr>
          <w:bCs/>
        </w:rPr>
        <w:t>_____</w:t>
      </w:r>
      <w:r w:rsidRPr="009A3D1A">
        <w:rPr>
          <w:bCs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2</w:t>
      </w:r>
      <w:r w:rsidRPr="009A3D1A">
        <w:rPr>
          <w:bCs/>
        </w:rPr>
        <w:t>）称量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①</w:t>
      </w:r>
      <w:r w:rsidRPr="009A3D1A">
        <w:rPr>
          <w:bCs/>
        </w:rPr>
        <w:t>称量固体氯化钠使用的仪器是托盘天平，称量时左盘放</w:t>
      </w:r>
      <w:r w:rsidRPr="009A3D1A">
        <w:rPr>
          <w:bCs/>
        </w:rPr>
        <w:t>_____</w:t>
      </w:r>
      <w:r w:rsidRPr="009A3D1A">
        <w:rPr>
          <w:bCs/>
        </w:rPr>
        <w:t>，右盘放</w:t>
      </w:r>
      <w:r w:rsidRPr="009A3D1A">
        <w:rPr>
          <w:bCs/>
        </w:rPr>
        <w:t>_____</w:t>
      </w:r>
      <w:r w:rsidRPr="009A3D1A">
        <w:rPr>
          <w:bCs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②</w:t>
      </w:r>
      <w:r w:rsidRPr="009A3D1A">
        <w:rPr>
          <w:bCs/>
        </w:rPr>
        <w:t>量取水选用的仪器是</w:t>
      </w:r>
      <w:r w:rsidRPr="009A3D1A">
        <w:rPr>
          <w:bCs/>
        </w:rPr>
        <w:t>_____</w:t>
      </w:r>
      <w:r w:rsidRPr="009A3D1A">
        <w:rPr>
          <w:bCs/>
        </w:rPr>
        <w:t>的量筒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3</w:t>
      </w:r>
      <w:r w:rsidRPr="009A3D1A">
        <w:rPr>
          <w:bCs/>
        </w:rPr>
        <w:t>）溶解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为加速溶解，可采用的方法是</w:t>
      </w:r>
      <w:r w:rsidRPr="009A3D1A">
        <w:rPr>
          <w:bCs/>
        </w:rPr>
        <w:t>_____</w:t>
      </w:r>
      <w:r w:rsidRPr="009A3D1A">
        <w:rPr>
          <w:bCs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4</w:t>
      </w:r>
      <w:r w:rsidRPr="009A3D1A">
        <w:rPr>
          <w:bCs/>
        </w:rPr>
        <w:t>）装瓶保存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把配制好的溶液装人试剂瓶中，盖好瓶盖，贴上标签</w:t>
      </w:r>
      <w:r w:rsidRPr="009A3D1A">
        <w:rPr>
          <w:rFonts w:eastAsia="Times New Roman"/>
          <w:bCs/>
        </w:rPr>
        <w:t>(</w:t>
      </w:r>
      <w:r w:rsidRPr="009A3D1A">
        <w:rPr>
          <w:bCs/>
        </w:rPr>
        <w:t>注明</w:t>
      </w:r>
      <w:r w:rsidRPr="009A3D1A">
        <w:rPr>
          <w:bCs/>
        </w:rPr>
        <w:t>_____</w:t>
      </w:r>
      <w:r w:rsidRPr="009A3D1A">
        <w:rPr>
          <w:bCs/>
        </w:rPr>
        <w:t>和</w:t>
      </w:r>
      <w:r w:rsidRPr="009A3D1A">
        <w:rPr>
          <w:bCs/>
        </w:rPr>
        <w:t>_____</w:t>
      </w:r>
      <w:r w:rsidRPr="009A3D1A">
        <w:rPr>
          <w:rFonts w:eastAsia="Times New Roman"/>
          <w:bCs/>
        </w:rPr>
        <w:t>)</w:t>
      </w:r>
      <w:r w:rsidRPr="009A3D1A">
        <w:rPr>
          <w:bCs/>
        </w:rPr>
        <w:t>放入试剂柜中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答案】</w:t>
      </w:r>
      <w:r w:rsidRPr="009A3D1A">
        <w:rPr>
          <w:rFonts w:eastAsia="Times New Roman"/>
          <w:bCs/>
          <w:color w:val="FF0000"/>
        </w:rPr>
        <w:t>8g</w:t>
      </w:r>
      <w:r w:rsidRPr="009A3D1A">
        <w:rPr>
          <w:bCs/>
          <w:color w:val="FF0000"/>
        </w:rPr>
        <w:t xml:space="preserve">    </w:t>
      </w:r>
      <w:r w:rsidRPr="009A3D1A">
        <w:rPr>
          <w:rFonts w:eastAsia="Times New Roman"/>
          <w:bCs/>
          <w:color w:val="FF0000"/>
        </w:rPr>
        <w:t>72g</w:t>
      </w:r>
      <w:r w:rsidRPr="009A3D1A">
        <w:rPr>
          <w:bCs/>
          <w:color w:val="FF0000"/>
        </w:rPr>
        <w:t xml:space="preserve">    </w:t>
      </w:r>
      <w:r w:rsidRPr="009A3D1A">
        <w:rPr>
          <w:rFonts w:eastAsia="Times New Roman"/>
          <w:bCs/>
          <w:color w:val="FF0000"/>
        </w:rPr>
        <w:t>72mL</w:t>
      </w:r>
      <w:r w:rsidRPr="009A3D1A">
        <w:rPr>
          <w:bCs/>
          <w:color w:val="FF0000"/>
        </w:rPr>
        <w:t xml:space="preserve">    </w:t>
      </w:r>
      <w:r w:rsidRPr="009A3D1A">
        <w:rPr>
          <w:bCs/>
          <w:color w:val="FF0000"/>
        </w:rPr>
        <w:t>氯化钠</w:t>
      </w:r>
      <w:r w:rsidRPr="009A3D1A">
        <w:rPr>
          <w:bCs/>
          <w:color w:val="FF0000"/>
        </w:rPr>
        <w:t xml:space="preserve">    </w:t>
      </w:r>
      <w:r w:rsidRPr="009A3D1A">
        <w:rPr>
          <w:bCs/>
          <w:color w:val="FF0000"/>
        </w:rPr>
        <w:t>砝码</w:t>
      </w:r>
      <w:r w:rsidRPr="009A3D1A">
        <w:rPr>
          <w:bCs/>
          <w:color w:val="FF0000"/>
        </w:rPr>
        <w:t xml:space="preserve">    </w:t>
      </w:r>
      <w:r w:rsidRPr="009A3D1A">
        <w:rPr>
          <w:rFonts w:eastAsia="Times New Roman"/>
          <w:bCs/>
          <w:color w:val="FF0000"/>
        </w:rPr>
        <w:t>100mL</w:t>
      </w:r>
      <w:r w:rsidRPr="009A3D1A">
        <w:rPr>
          <w:bCs/>
          <w:color w:val="FF0000"/>
        </w:rPr>
        <w:t xml:space="preserve">    </w:t>
      </w:r>
      <w:r w:rsidRPr="009A3D1A">
        <w:rPr>
          <w:bCs/>
          <w:color w:val="FF0000"/>
        </w:rPr>
        <w:t>用玻璃棒搅拌</w:t>
      </w:r>
      <w:r w:rsidRPr="009A3D1A">
        <w:rPr>
          <w:bCs/>
          <w:color w:val="FF0000"/>
        </w:rPr>
        <w:t xml:space="preserve">    </w:t>
      </w:r>
      <w:r w:rsidRPr="009A3D1A">
        <w:rPr>
          <w:bCs/>
          <w:color w:val="FF0000"/>
        </w:rPr>
        <w:t>试剂名称</w:t>
      </w:r>
      <w:r w:rsidRPr="009A3D1A">
        <w:rPr>
          <w:bCs/>
          <w:color w:val="FF0000"/>
        </w:rPr>
        <w:t xml:space="preserve">    </w:t>
      </w:r>
      <w:r w:rsidRPr="009A3D1A">
        <w:rPr>
          <w:bCs/>
          <w:color w:val="FF0000"/>
        </w:rPr>
        <w:t>溶质质量分数</w:t>
      </w:r>
      <w:r w:rsidRPr="009A3D1A">
        <w:rPr>
          <w:bCs/>
          <w:color w:val="FF0000"/>
        </w:rPr>
        <w:t xml:space="preserve">    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lastRenderedPageBreak/>
        <w:t>【解析】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ce"/>
          <w:bCs/>
          <w:color w:val="FF0000"/>
        </w:rPr>
        <w:t>1</w:t>
      </w:r>
      <w:r w:rsidRPr="009A3D1A">
        <w:rPr>
          <w:bCs/>
          <w:color w:val="FF0000"/>
        </w:rPr>
        <w:t>）计算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①</w:t>
      </w:r>
      <w:r w:rsidRPr="009A3D1A">
        <w:rPr>
          <w:rFonts w:eastAsia="Times New Romance"/>
          <w:bCs/>
          <w:color w:val="FF0000"/>
        </w:rPr>
        <w:t>80g 10%</w:t>
      </w:r>
      <w:r w:rsidRPr="009A3D1A">
        <w:rPr>
          <w:bCs/>
          <w:color w:val="FF0000"/>
        </w:rPr>
        <w:t>的氯化钠溶液中氯化钠的质量</w:t>
      </w:r>
      <w:r w:rsidRPr="009A3D1A">
        <w:rPr>
          <w:rFonts w:eastAsia="Times New Romance"/>
          <w:bCs/>
          <w:color w:val="FF0000"/>
        </w:rPr>
        <w:t>=80g</w:t>
      </w:r>
      <w:r w:rsidRPr="009A3D1A">
        <w:rPr>
          <w:bCs/>
          <w:color w:val="FF0000"/>
        </w:rPr>
        <w:t>×</w:t>
      </w:r>
      <w:r w:rsidRPr="009A3D1A">
        <w:rPr>
          <w:rFonts w:eastAsia="Times New Romance"/>
          <w:bCs/>
          <w:color w:val="FF0000"/>
        </w:rPr>
        <w:t>10%=8g</w:t>
      </w:r>
      <w:r w:rsidRPr="009A3D1A">
        <w:rPr>
          <w:bCs/>
          <w:color w:val="FF0000"/>
        </w:rPr>
        <w:t>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②</w:t>
      </w:r>
      <w:r w:rsidRPr="009A3D1A">
        <w:rPr>
          <w:bCs/>
          <w:color w:val="FF0000"/>
        </w:rPr>
        <w:t>溶液中溶剂水的质量</w:t>
      </w:r>
      <w:r w:rsidRPr="009A3D1A">
        <w:rPr>
          <w:rFonts w:eastAsia="Times New Romance"/>
          <w:bCs/>
          <w:color w:val="FF0000"/>
        </w:rPr>
        <w:t>=80g-8g=72g</w:t>
      </w:r>
      <w:r w:rsidRPr="009A3D1A">
        <w:rPr>
          <w:bCs/>
          <w:color w:val="FF0000"/>
        </w:rPr>
        <w:t>，水的体积是</w:t>
      </w:r>
      <w:r w:rsidRPr="009A3D1A">
        <w:rPr>
          <w:rFonts w:eastAsia="Times New Romance"/>
          <w:bCs/>
          <w:color w:val="FF0000"/>
        </w:rPr>
        <w:t>72mL</w:t>
      </w:r>
      <w:r w:rsidRPr="009A3D1A">
        <w:rPr>
          <w:bCs/>
          <w:color w:val="FF0000"/>
        </w:rPr>
        <w:t>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ce"/>
          <w:bCs/>
          <w:color w:val="FF0000"/>
        </w:rPr>
        <w:t>2</w:t>
      </w:r>
      <w:r w:rsidRPr="009A3D1A">
        <w:rPr>
          <w:bCs/>
          <w:color w:val="FF0000"/>
        </w:rPr>
        <w:t>）称量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①</w:t>
      </w:r>
      <w:r w:rsidRPr="009A3D1A">
        <w:rPr>
          <w:bCs/>
          <w:color w:val="FF0000"/>
        </w:rPr>
        <w:t>称量固体氯化钠使用的仪器是托盘天平，称量时左盘放氯化钠，右盘放砝码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②</w:t>
      </w:r>
      <w:r w:rsidRPr="009A3D1A">
        <w:rPr>
          <w:bCs/>
          <w:color w:val="FF0000"/>
        </w:rPr>
        <w:t>量取水选用的仪器是</w:t>
      </w:r>
      <w:r w:rsidRPr="009A3D1A">
        <w:rPr>
          <w:rFonts w:eastAsia="Times New Romance"/>
          <w:bCs/>
          <w:color w:val="FF0000"/>
        </w:rPr>
        <w:t>100mL</w:t>
      </w:r>
      <w:r w:rsidRPr="009A3D1A">
        <w:rPr>
          <w:bCs/>
          <w:color w:val="FF0000"/>
        </w:rPr>
        <w:t>的量筒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ce"/>
          <w:bCs/>
          <w:color w:val="FF0000"/>
        </w:rPr>
        <w:t>3</w:t>
      </w:r>
      <w:r w:rsidRPr="009A3D1A">
        <w:rPr>
          <w:bCs/>
          <w:color w:val="FF0000"/>
        </w:rPr>
        <w:t>）溶解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为加速溶解，可采用的方法是用玻璃棒搅拌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ce"/>
          <w:bCs/>
          <w:color w:val="FF0000"/>
        </w:rPr>
        <w:t>4</w:t>
      </w:r>
      <w:r w:rsidRPr="009A3D1A">
        <w:rPr>
          <w:bCs/>
          <w:color w:val="FF0000"/>
        </w:rPr>
        <w:t>）装瓶保存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把配制好的溶液装入试剂瓶中，盖好瓶盖，贴上标签</w:t>
      </w:r>
      <w:r w:rsidRPr="009A3D1A">
        <w:rPr>
          <w:rFonts w:eastAsia="Times New Romance"/>
          <w:bCs/>
          <w:color w:val="FF0000"/>
        </w:rPr>
        <w:t>(</w:t>
      </w:r>
      <w:r w:rsidRPr="009A3D1A">
        <w:rPr>
          <w:bCs/>
          <w:color w:val="FF0000"/>
        </w:rPr>
        <w:t>注明试剂名称和溶质质量分数</w:t>
      </w:r>
      <w:r w:rsidRPr="009A3D1A">
        <w:rPr>
          <w:rFonts w:eastAsia="Times New Romance"/>
          <w:bCs/>
          <w:color w:val="FF0000"/>
        </w:rPr>
        <w:t>)</w:t>
      </w:r>
      <w:r w:rsidRPr="009A3D1A">
        <w:rPr>
          <w:bCs/>
          <w:color w:val="FF0000"/>
        </w:rPr>
        <w:t>放入试剂柜中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10</w:t>
      </w:r>
      <w:r w:rsidRPr="009A3D1A">
        <w:rPr>
          <w:bCs/>
        </w:rPr>
        <w:t>．硫酸是工农业生产中使用非常广泛的一种试剂，实验室用质量分数为</w:t>
      </w:r>
      <w:r w:rsidRPr="009A3D1A">
        <w:rPr>
          <w:rFonts w:eastAsia="Times New Roman"/>
          <w:bCs/>
        </w:rPr>
        <w:t>98%</w:t>
      </w:r>
      <w:r w:rsidRPr="009A3D1A">
        <w:rPr>
          <w:bCs/>
        </w:rPr>
        <w:t>的浓硫酸（密度为</w:t>
      </w:r>
      <m:oMath>
        <m:r>
          <w:rPr>
            <w:rFonts w:ascii="Cambria Math" w:hAnsi="Cambria Math"/>
          </w:rPr>
          <m:t>1.84</m:t>
        </m:r>
        <m:r>
          <w:rPr>
            <w:rFonts w:ascii="Cambria Math" w:hAnsi="Cambria Math"/>
          </w:rPr>
          <m:t>g</m:t>
        </m:r>
        <m:r>
          <w:rPr>
            <w:rFonts w:ascii="Cambria Math" w:hAnsi="Cambria Math"/>
          </w:rPr>
          <m:t>/</m:t>
        </m:r>
        <m:r>
          <w:rPr>
            <w:rFonts w:ascii="Cambria Math" w:hAnsi="Cambria Math"/>
          </w:rPr>
          <m:t>c</m:t>
        </m:r>
        <m:sSup>
          <m:sSupPr>
            <m:ctrlPr>
              <w:rPr>
                <w:rFonts w:ascii="Cambria Math" w:hAnsi="Cambria Math"/>
                <w:bCs/>
                <w:color w:val="FF0000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9A3D1A">
        <w:rPr>
          <w:bCs/>
        </w:rPr>
        <w:t>）配制</w:t>
      </w:r>
      <w:r w:rsidRPr="009A3D1A">
        <w:rPr>
          <w:rFonts w:eastAsia="Times New Roman"/>
          <w:bCs/>
        </w:rPr>
        <w:t>49g</w:t>
      </w:r>
      <w:r w:rsidRPr="009A3D1A">
        <w:rPr>
          <w:bCs/>
        </w:rPr>
        <w:t>质量分数为</w:t>
      </w:r>
      <w:r w:rsidRPr="009A3D1A">
        <w:rPr>
          <w:rFonts w:eastAsia="Times New Roman"/>
          <w:bCs/>
        </w:rPr>
        <w:t>20%</w:t>
      </w:r>
      <w:r w:rsidRPr="009A3D1A">
        <w:rPr>
          <w:bCs/>
        </w:rPr>
        <w:t>的硫酸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1</w:t>
      </w:r>
      <w:r w:rsidRPr="009A3D1A">
        <w:rPr>
          <w:bCs/>
        </w:rPr>
        <w:t>）经计算，所需水的质量为</w:t>
      </w:r>
      <w:r w:rsidRPr="009A3D1A">
        <w:rPr>
          <w:bCs/>
        </w:rPr>
        <w:t>______</w:t>
      </w:r>
      <w:r w:rsidRPr="009A3D1A">
        <w:rPr>
          <w:rFonts w:eastAsia="Times New Roman"/>
          <w:bCs/>
        </w:rPr>
        <w:t>g</w:t>
      </w:r>
      <w:r w:rsidRPr="009A3D1A">
        <w:rPr>
          <w:bCs/>
        </w:rPr>
        <w:t>，所需</w:t>
      </w:r>
      <w:r w:rsidRPr="009A3D1A">
        <w:rPr>
          <w:rFonts w:eastAsia="Times New Roman"/>
          <w:bCs/>
        </w:rPr>
        <w:t>98%</w:t>
      </w:r>
      <w:r w:rsidRPr="009A3D1A">
        <w:rPr>
          <w:bCs/>
        </w:rPr>
        <w:t>的浓硫酸的体积为</w:t>
      </w:r>
      <w:r w:rsidRPr="009A3D1A">
        <w:rPr>
          <w:bCs/>
        </w:rPr>
        <w:t>______</w:t>
      </w:r>
      <w:r w:rsidRPr="009A3D1A">
        <w:rPr>
          <w:rFonts w:eastAsia="Times New Roman"/>
          <w:bCs/>
        </w:rPr>
        <w:t>mL</w:t>
      </w:r>
      <w:r w:rsidRPr="009A3D1A">
        <w:rPr>
          <w:bCs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2</w:t>
      </w:r>
      <w:r w:rsidRPr="009A3D1A">
        <w:rPr>
          <w:bCs/>
        </w:rPr>
        <w:t>）量取上述体积的浓硫酸选用的仪器为</w:t>
      </w:r>
      <w:r w:rsidRPr="009A3D1A">
        <w:rPr>
          <w:bCs/>
        </w:rPr>
        <w:t>______</w:t>
      </w:r>
      <w:r w:rsidRPr="009A3D1A">
        <w:rPr>
          <w:bCs/>
        </w:rPr>
        <w:t>。（填选项）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"/>
          <w:bCs/>
        </w:rPr>
        <w:t>A 10mL</w:t>
      </w:r>
      <w:r w:rsidRPr="009A3D1A">
        <w:rPr>
          <w:bCs/>
        </w:rPr>
        <w:t>量筒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"/>
          <w:bCs/>
        </w:rPr>
        <w:t>B 100mL</w:t>
      </w:r>
      <w:r w:rsidRPr="009A3D1A">
        <w:rPr>
          <w:bCs/>
        </w:rPr>
        <w:t>烧杯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"/>
          <w:bCs/>
        </w:rPr>
        <w:t>C 100mL</w:t>
      </w:r>
      <w:r w:rsidRPr="009A3D1A">
        <w:rPr>
          <w:bCs/>
        </w:rPr>
        <w:t>量筒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"/>
          <w:bCs/>
        </w:rPr>
        <w:t xml:space="preserve">D </w:t>
      </w:r>
      <w:r w:rsidRPr="009A3D1A">
        <w:rPr>
          <w:bCs/>
        </w:rPr>
        <w:t>胶头滴管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9A3D1A">
        <w:rPr>
          <w:bCs/>
          <w:color w:val="FF0000"/>
        </w:rPr>
        <w:t>【答案】</w:t>
      </w:r>
      <w:r w:rsidRPr="009A3D1A">
        <w:rPr>
          <w:rFonts w:eastAsia="Times New Roman"/>
          <w:bCs/>
          <w:color w:val="FF0000"/>
        </w:rPr>
        <w:t>39</w:t>
      </w:r>
      <w:r w:rsidRPr="009A3D1A">
        <w:rPr>
          <w:bCs/>
          <w:color w:val="FF0000"/>
        </w:rPr>
        <w:t xml:space="preserve">    </w:t>
      </w:r>
      <w:r w:rsidRPr="009A3D1A">
        <w:rPr>
          <w:rFonts w:eastAsia="Times New Roman"/>
          <w:bCs/>
          <w:color w:val="FF0000"/>
        </w:rPr>
        <w:t>5.4</w:t>
      </w:r>
      <w:r w:rsidRPr="009A3D1A">
        <w:rPr>
          <w:bCs/>
          <w:color w:val="FF0000"/>
        </w:rPr>
        <w:t xml:space="preserve">    </w:t>
      </w:r>
      <w:r w:rsidRPr="009A3D1A">
        <w:rPr>
          <w:rFonts w:eastAsia="Times New Roman"/>
          <w:bCs/>
          <w:color w:val="FF0000"/>
        </w:rPr>
        <w:t>AD</w:t>
      </w:r>
      <w:r w:rsidRPr="009A3D1A">
        <w:rPr>
          <w:bCs/>
          <w:color w:val="FF0000"/>
        </w:rPr>
        <w:t xml:space="preserve">    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解析】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"/>
          <w:bCs/>
          <w:color w:val="FF0000"/>
        </w:rPr>
        <w:t>1</w:t>
      </w:r>
      <w:r w:rsidRPr="009A3D1A">
        <w:rPr>
          <w:bCs/>
          <w:color w:val="FF0000"/>
        </w:rPr>
        <w:t>）设所需</w:t>
      </w:r>
      <w:r w:rsidRPr="009A3D1A">
        <w:rPr>
          <w:rFonts w:eastAsia="Times New Roman"/>
          <w:bCs/>
          <w:color w:val="FF0000"/>
        </w:rPr>
        <w:t>98%</w:t>
      </w:r>
      <w:r w:rsidRPr="009A3D1A">
        <w:rPr>
          <w:bCs/>
          <w:color w:val="FF0000"/>
        </w:rPr>
        <w:t>的浓硫酸的质量为</w:t>
      </w:r>
      <m:oMath>
        <m:r>
          <w:rPr>
            <w:rFonts w:ascii="Cambria Math" w:hAnsi="Cambria Math"/>
          </w:rPr>
          <m:t>x</m:t>
        </m:r>
      </m:oMath>
      <w:r w:rsidRPr="009A3D1A">
        <w:rPr>
          <w:bCs/>
          <w:color w:val="FF0000"/>
        </w:rPr>
        <w:t>，根据溶液稀释前后溶质的质量不变，则有：</w:t>
      </w:r>
      <m:oMath>
        <m:r>
          <w:rPr>
            <w:rFonts w:ascii="Cambria Math" w:hAnsi="Cambria Math"/>
          </w:rPr>
          <m:t>49</m:t>
        </m:r>
        <m:r>
          <m:rPr>
            <m:nor/>
          </m:rPr>
          <w:rPr>
            <w:rFonts w:ascii="Cambria Math" w:hAnsi="Cambria Math"/>
            <w:bCs/>
            <w:color w:val="FF0000"/>
          </w:rPr>
          <m:t>g</m:t>
        </m:r>
        <m:r>
          <w:rPr>
            <w:rFonts w:ascii="Cambria Math" w:hAnsi="Cambria Math"/>
          </w:rPr>
          <m:t>×20</m:t>
        </m:r>
        <m:r>
          <m:rPr>
            <m:nor/>
          </m:rPr>
          <w:rPr>
            <w:rFonts w:ascii="Cambria Math" w:hAnsi="Cambria Math"/>
            <w:bCs/>
            <w:color w:val="FF0000"/>
          </w:rPr>
          <m:t>%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×98%</m:t>
        </m:r>
      </m:oMath>
      <w:r w:rsidRPr="009A3D1A">
        <w:rPr>
          <w:bCs/>
          <w:color w:val="FF0000"/>
        </w:rPr>
        <w:t>，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=10</m:t>
        </m:r>
        <m:r>
          <m:rPr>
            <m:nor/>
          </m:rPr>
          <w:rPr>
            <w:rFonts w:ascii="Cambria Math" w:hAnsi="Cambria Math"/>
            <w:bCs/>
            <w:color w:val="FF0000"/>
          </w:rPr>
          <m:t>g</m:t>
        </m:r>
      </m:oMath>
      <w:r w:rsidRPr="009A3D1A">
        <w:rPr>
          <w:bCs/>
          <w:color w:val="FF0000"/>
        </w:rPr>
        <w:t>，所需水的质量为</w:t>
      </w:r>
      <m:oMath>
        <m:r>
          <w:rPr>
            <w:rFonts w:ascii="Cambria Math" w:hAnsi="Cambria Math"/>
          </w:rPr>
          <m:t>49</m:t>
        </m:r>
        <w:proofErr w:type="gramStart"/>
        <m:r>
          <m:rPr>
            <m:nor/>
          </m:rPr>
          <w:rPr>
            <w:rFonts w:ascii="Cambria Math" w:hAnsi="Cambria Math"/>
            <w:bCs/>
            <w:color w:val="FF0000"/>
          </w:rPr>
          <m:t>g</m:t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10</m:t>
        </m:r>
        <m:r>
          <m:rPr>
            <m:nor/>
          </m:rPr>
          <w:rPr>
            <w:rFonts w:ascii="Cambria Math" w:hAnsi="Cambria Math"/>
            <w:bCs/>
            <w:color w:val="FF0000"/>
          </w:rPr>
          <m:t>g</m:t>
        </m:r>
        <w:proofErr w:type="gramEnd"/>
        <m:r>
          <w:rPr>
            <w:rFonts w:ascii="Cambria Math" w:hAnsi="Cambria Math"/>
          </w:rPr>
          <m:t>=39</m:t>
        </m:r>
        <m:r>
          <m:rPr>
            <m:nor/>
          </m:rPr>
          <w:rPr>
            <w:rFonts w:ascii="Cambria Math" w:hAnsi="Cambria Math"/>
            <w:bCs/>
            <w:color w:val="FF0000"/>
          </w:rPr>
          <m:t>g</m:t>
        </m:r>
      </m:oMath>
      <w:r w:rsidRPr="009A3D1A">
        <w:rPr>
          <w:bCs/>
          <w:color w:val="FF0000"/>
        </w:rPr>
        <w:t>，所需</w:t>
      </w:r>
      <w:r w:rsidRPr="009A3D1A">
        <w:rPr>
          <w:rFonts w:eastAsia="Times New Roman"/>
          <w:bCs/>
          <w:color w:val="FF0000"/>
        </w:rPr>
        <w:t>98%</w:t>
      </w:r>
      <w:r w:rsidRPr="009A3D1A">
        <w:rPr>
          <w:bCs/>
          <w:color w:val="FF0000"/>
        </w:rPr>
        <w:t>的浓硫酸的体积为</w:t>
      </w:r>
      <m:oMath>
        <m:r>
          <w:rPr>
            <w:rFonts w:ascii="Cambria Math" w:hAnsi="Cambria Math"/>
          </w:rPr>
          <m:t>10</m:t>
        </m:r>
        <m:r>
          <m:rPr>
            <m:nor/>
          </m:rPr>
          <w:rPr>
            <w:rFonts w:ascii="Cambria Math" w:hAnsi="Cambria Math"/>
            <w:bCs/>
            <w:color w:val="FF0000"/>
          </w:rPr>
          <m:t>g</m:t>
        </m:r>
        <m:r>
          <w:rPr>
            <w:rFonts w:ascii="Cambria Math" w:hAnsi="Cambria Math"/>
          </w:rPr>
          <m:t>÷1.84</m:t>
        </m:r>
        <m:r>
          <m:rPr>
            <m:nor/>
          </m:rPr>
          <w:rPr>
            <w:rFonts w:ascii="Cambria Math" w:hAnsi="Cambria Math"/>
            <w:bCs/>
            <w:color w:val="FF0000"/>
          </w:rPr>
          <m:t>g</m:t>
        </m:r>
        <m:r>
          <w:rPr>
            <w:rFonts w:ascii="Cambria Math" w:hAnsi="Cambria Math"/>
          </w:rPr>
          <m:t>/</m:t>
        </m:r>
        <m:sSup>
          <m:sSupPr>
            <m:ctrlPr>
              <w:rPr>
                <w:rFonts w:ascii="Cambria Math" w:hAnsi="Cambria Math"/>
                <w:bCs/>
                <w:color w:val="FF0000"/>
              </w:rPr>
            </m:ctrlPr>
          </m:sSupPr>
          <m:e>
            <m:r>
              <m:rPr>
                <m:nor/>
              </m:rPr>
              <w:rPr>
                <w:rFonts w:ascii="Cambria Math" w:hAnsi="Cambria Math"/>
                <w:bCs/>
                <w:color w:val="FF0000"/>
              </w:rPr>
              <m:t>cm</m:t>
            </m:r>
          </m:e>
          <m:sup>
            <m:r>
              <m:rPr>
                <m:nor/>
              </m:rPr>
              <w:rPr>
                <w:rFonts w:ascii="Cambria Math" w:hAnsi="Cambria Math"/>
                <w:bCs/>
                <w:color w:val="FF0000"/>
              </w:rPr>
              <m:t>3</m:t>
            </m:r>
          </m:sup>
        </m:sSup>
        <m:r>
          <w:rPr>
            <w:rFonts w:ascii="Cambria Math" w:hAnsi="Cambria Math"/>
          </w:rPr>
          <m:t>≈5.4</m:t>
        </m:r>
        <m:sSup>
          <m:sSupPr>
            <m:ctrlPr>
              <w:rPr>
                <w:rFonts w:ascii="Cambria Math" w:hAnsi="Cambria Math"/>
                <w:bCs/>
                <w:color w:val="FF0000"/>
              </w:rPr>
            </m:ctrlPr>
          </m:sSupPr>
          <m:e>
            <m:r>
              <m:rPr>
                <m:nor/>
              </m:rPr>
              <w:rPr>
                <w:rFonts w:ascii="Cambria Math" w:hAnsi="Cambria Math"/>
                <w:bCs/>
                <w:color w:val="FF0000"/>
              </w:rPr>
              <m:t>cm</m:t>
            </m:r>
          </m:e>
          <m:sup>
            <m:r>
              <m:rPr>
                <m:nor/>
              </m:rPr>
              <w:rPr>
                <w:rFonts w:ascii="Cambria Math" w:hAnsi="Cambria Math"/>
                <w:bCs/>
                <w:color w:val="FF0000"/>
              </w:rPr>
              <m:t>3</m:t>
            </m:r>
          </m:sup>
        </m:sSup>
      </m:oMath>
      <w:r w:rsidRPr="009A3D1A">
        <w:rPr>
          <w:bCs/>
          <w:color w:val="FF0000"/>
        </w:rPr>
        <w:t>（</w:t>
      </w:r>
      <w:r w:rsidRPr="009A3D1A">
        <w:rPr>
          <w:rFonts w:eastAsia="Times New Roman"/>
          <w:bCs/>
          <w:color w:val="FF0000"/>
        </w:rPr>
        <w:t>5.4mL</w:t>
      </w:r>
      <w:r w:rsidRPr="009A3D1A">
        <w:rPr>
          <w:bCs/>
          <w:color w:val="FF0000"/>
        </w:rPr>
        <w:t>）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"/>
          <w:bCs/>
          <w:color w:val="FF0000"/>
        </w:rPr>
        <w:t>2</w:t>
      </w:r>
      <w:r w:rsidRPr="009A3D1A">
        <w:rPr>
          <w:bCs/>
          <w:color w:val="FF0000"/>
        </w:rPr>
        <w:t>）从减小实验误差的角度去选择量筒的量程，量筒量程选择的依据：一是保证测量一次，二是量程要与液体的取用量最接近。量取</w:t>
      </w:r>
      <w:r w:rsidRPr="009A3D1A">
        <w:rPr>
          <w:rFonts w:eastAsia="Times New Roman"/>
          <w:bCs/>
          <w:color w:val="FF0000"/>
        </w:rPr>
        <w:t>54mL</w:t>
      </w:r>
      <w:r w:rsidRPr="009A3D1A">
        <w:rPr>
          <w:bCs/>
          <w:color w:val="FF0000"/>
        </w:rPr>
        <w:t>浓硫酸，应选用的仪器为</w:t>
      </w:r>
      <w:r w:rsidRPr="009A3D1A">
        <w:rPr>
          <w:rFonts w:eastAsia="Times New Roman"/>
          <w:bCs/>
          <w:color w:val="FF0000"/>
        </w:rPr>
        <w:t>10mL</w:t>
      </w:r>
      <w:r w:rsidRPr="009A3D1A">
        <w:rPr>
          <w:bCs/>
          <w:color w:val="FF0000"/>
        </w:rPr>
        <w:t>的量筒；当接近刻度线时要改用胶头滴管滴加至刻度线，故要选择</w:t>
      </w:r>
      <w:r w:rsidRPr="009A3D1A">
        <w:rPr>
          <w:rFonts w:eastAsia="Times New Roman"/>
          <w:bCs/>
          <w:color w:val="FF0000"/>
        </w:rPr>
        <w:t>10mL</w:t>
      </w:r>
      <w:r w:rsidRPr="009A3D1A">
        <w:rPr>
          <w:bCs/>
          <w:color w:val="FF0000"/>
        </w:rPr>
        <w:t>的量筒和胶头滴</w:t>
      </w:r>
      <w:r w:rsidRPr="009A3D1A">
        <w:rPr>
          <w:bCs/>
          <w:color w:val="FF0000"/>
        </w:rPr>
        <w:t>管。故选</w:t>
      </w:r>
      <w:r w:rsidRPr="009A3D1A">
        <w:rPr>
          <w:rFonts w:eastAsia="Times New Roman"/>
          <w:bCs/>
          <w:color w:val="FF0000"/>
        </w:rPr>
        <w:t>AD</w:t>
      </w:r>
      <w:r w:rsidRPr="009A3D1A">
        <w:rPr>
          <w:bCs/>
          <w:color w:val="FF0000"/>
        </w:rPr>
        <w:t>。</w:t>
      </w:r>
    </w:p>
    <w:p w:rsidR="00432DD5" w:rsidRPr="009A3D1A" w:rsidRDefault="005B2208" w:rsidP="009A3D1A">
      <w:pPr>
        <w:rPr>
          <w:bCs/>
        </w:rPr>
      </w:pPr>
      <w:r w:rsidRPr="009A3D1A">
        <w:rPr>
          <w:rFonts w:hint="eastAsia"/>
          <w:bCs/>
        </w:rPr>
        <w:t>三</w:t>
      </w:r>
      <w:r w:rsidRPr="009A3D1A">
        <w:rPr>
          <w:bCs/>
        </w:rPr>
        <w:t>、实验题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11</w:t>
      </w:r>
      <w:r w:rsidRPr="009A3D1A">
        <w:rPr>
          <w:bCs/>
        </w:rPr>
        <w:t>．如图是配制溶质质量分数为</w:t>
      </w:r>
      <w:r w:rsidRPr="009A3D1A">
        <w:rPr>
          <w:rFonts w:eastAsia="Times New Roman"/>
          <w:bCs/>
        </w:rPr>
        <w:t>10%</w:t>
      </w:r>
      <w:r w:rsidRPr="009A3D1A">
        <w:rPr>
          <w:bCs/>
        </w:rPr>
        <w:t>的</w:t>
      </w:r>
      <w:proofErr w:type="spellStart"/>
      <w:r w:rsidRPr="009A3D1A">
        <w:rPr>
          <w:rFonts w:eastAsia="Times New Roman"/>
          <w:bCs/>
        </w:rPr>
        <w:t>NaCl</w:t>
      </w:r>
      <w:proofErr w:type="spellEnd"/>
      <w:r w:rsidRPr="009A3D1A">
        <w:rPr>
          <w:bCs/>
        </w:rPr>
        <w:t>溶液的实验操作示意图：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noProof/>
        </w:rPr>
        <w:lastRenderedPageBreak/>
        <w:drawing>
          <wp:inline distT="0" distB="0" distL="114300" distR="114300">
            <wp:extent cx="5274310" cy="1351280"/>
            <wp:effectExtent l="0" t="0" r="2540" b="1270"/>
            <wp:docPr id="1722563123" name="图片 172256312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664065" name="图片 1722563123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51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1</w:t>
      </w:r>
      <w:r w:rsidRPr="009A3D1A">
        <w:rPr>
          <w:bCs/>
        </w:rPr>
        <w:t>）配制溶液的正确操作顺序是（</w:t>
      </w:r>
      <w:r w:rsidRPr="009A3D1A">
        <w:rPr>
          <w:bCs/>
        </w:rPr>
        <w:t>_______</w:t>
      </w:r>
      <w:r w:rsidRPr="009A3D1A">
        <w:rPr>
          <w:bCs/>
        </w:rPr>
        <w:t>）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9A3D1A">
        <w:rPr>
          <w:rFonts w:eastAsia="Times New Roman"/>
          <w:bCs/>
        </w:rPr>
        <w:t>A</w:t>
      </w:r>
      <w:r w:rsidRPr="009A3D1A">
        <w:rPr>
          <w:bCs/>
        </w:rPr>
        <w:t>②⑤①④③</w:t>
      </w:r>
      <w:r w:rsidRPr="009A3D1A">
        <w:rPr>
          <w:rFonts w:eastAsia="Times New Roman"/>
          <w:bCs/>
        </w:rPr>
        <w:t xml:space="preserve">        B</w:t>
      </w:r>
      <w:r w:rsidRPr="009A3D1A">
        <w:rPr>
          <w:bCs/>
        </w:rPr>
        <w:t>②⑤④①③</w:t>
      </w:r>
      <w:r w:rsidRPr="009A3D1A">
        <w:rPr>
          <w:rFonts w:eastAsia="Times New Roman"/>
          <w:bCs/>
        </w:rPr>
        <w:t xml:space="preserve">        C</w:t>
      </w:r>
      <w:r w:rsidRPr="009A3D1A">
        <w:rPr>
          <w:bCs/>
        </w:rPr>
        <w:t>④②⑤①③</w:t>
      </w:r>
      <w:r w:rsidRPr="009A3D1A">
        <w:rPr>
          <w:rFonts w:eastAsia="Times New Roman"/>
          <w:bCs/>
        </w:rPr>
        <w:t xml:space="preserve"> 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2</w:t>
      </w:r>
      <w:r w:rsidRPr="009A3D1A">
        <w:rPr>
          <w:bCs/>
        </w:rPr>
        <w:t>）步骤</w:t>
      </w:r>
      <w:r w:rsidRPr="009A3D1A">
        <w:rPr>
          <w:bCs/>
        </w:rPr>
        <w:t>②</w:t>
      </w:r>
      <w:r w:rsidRPr="009A3D1A">
        <w:rPr>
          <w:bCs/>
        </w:rPr>
        <w:t>中用到的塑料仪器名称是</w:t>
      </w:r>
      <w:r w:rsidRPr="009A3D1A">
        <w:rPr>
          <w:bCs/>
        </w:rPr>
        <w:t>___________</w:t>
      </w:r>
      <w:r w:rsidRPr="009A3D1A">
        <w:rPr>
          <w:bCs/>
        </w:rPr>
        <w:t>；实验过程中玻璃棒的作用是</w:t>
      </w:r>
      <w:r w:rsidRPr="009A3D1A">
        <w:rPr>
          <w:bCs/>
        </w:rPr>
        <w:t>___________</w:t>
      </w:r>
      <w:r w:rsidRPr="009A3D1A">
        <w:rPr>
          <w:bCs/>
        </w:rPr>
        <w:t>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3</w:t>
      </w:r>
      <w:r w:rsidRPr="009A3D1A">
        <w:rPr>
          <w:bCs/>
        </w:rPr>
        <w:t>）称量</w:t>
      </w:r>
      <w:proofErr w:type="spellStart"/>
      <w:r w:rsidRPr="009A3D1A">
        <w:rPr>
          <w:rFonts w:eastAsia="Times New Roman"/>
          <w:bCs/>
        </w:rPr>
        <w:t>NaCl</w:t>
      </w:r>
      <w:proofErr w:type="spellEnd"/>
      <w:r w:rsidRPr="009A3D1A">
        <w:rPr>
          <w:bCs/>
        </w:rPr>
        <w:t>时，天平平衡后的状态如图所示，游码标尺示数见图，则称取的</w:t>
      </w:r>
      <w:proofErr w:type="spellStart"/>
      <w:r w:rsidRPr="009A3D1A">
        <w:rPr>
          <w:rFonts w:eastAsia="Times New Roman"/>
          <w:bCs/>
        </w:rPr>
        <w:t>NaCl</w:t>
      </w:r>
      <w:proofErr w:type="spellEnd"/>
      <w:r w:rsidRPr="009A3D1A">
        <w:rPr>
          <w:bCs/>
        </w:rPr>
        <w:t>质量为</w:t>
      </w:r>
      <w:r w:rsidRPr="009A3D1A">
        <w:rPr>
          <w:bCs/>
        </w:rPr>
        <w:t>____</w:t>
      </w:r>
      <w:r w:rsidRPr="009A3D1A">
        <w:rPr>
          <w:bCs/>
        </w:rPr>
        <w:t>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noProof/>
        </w:rPr>
        <w:drawing>
          <wp:inline distT="0" distB="0" distL="114300" distR="114300">
            <wp:extent cx="2095500" cy="466725"/>
            <wp:effectExtent l="0" t="0" r="0" b="9525"/>
            <wp:docPr id="100002" name="图片 10000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571166" name="图片 100002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4</w:t>
      </w:r>
      <w:r w:rsidRPr="009A3D1A">
        <w:rPr>
          <w:bCs/>
        </w:rPr>
        <w:t>）用托盘天平称量所需的氯化钠时，发现托盘天平的指针偏右应</w:t>
      </w:r>
      <w:r w:rsidRPr="009A3D1A">
        <w:rPr>
          <w:bCs/>
        </w:rPr>
        <w:t>_______</w:t>
      </w:r>
      <w:r w:rsidRPr="009A3D1A">
        <w:rPr>
          <w:bCs/>
        </w:rPr>
        <w:t>；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"/>
          <w:bCs/>
        </w:rPr>
        <w:t>A</w:t>
      </w:r>
      <w:r w:rsidRPr="009A3D1A">
        <w:rPr>
          <w:bCs/>
        </w:rPr>
        <w:t>增加适量氯化钠固体</w:t>
      </w:r>
      <w:r w:rsidRPr="009A3D1A">
        <w:rPr>
          <w:rFonts w:eastAsia="Times New Roman"/>
          <w:bCs/>
        </w:rPr>
        <w:t xml:space="preserve">     B</w:t>
      </w:r>
      <w:r w:rsidRPr="009A3D1A">
        <w:rPr>
          <w:bCs/>
        </w:rPr>
        <w:t>减少适量氯化钠固体</w:t>
      </w:r>
      <w:r w:rsidRPr="009A3D1A">
        <w:rPr>
          <w:rFonts w:eastAsia="Times New Roman"/>
          <w:bCs/>
        </w:rPr>
        <w:t xml:space="preserve">     C</w:t>
      </w:r>
      <w:r w:rsidRPr="009A3D1A">
        <w:rPr>
          <w:bCs/>
        </w:rPr>
        <w:t>调节平衡螺母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5</w:t>
      </w:r>
      <w:r w:rsidRPr="009A3D1A">
        <w:rPr>
          <w:bCs/>
        </w:rPr>
        <w:t>）根据计算需要量取水的体积是</w:t>
      </w:r>
      <w:r w:rsidRPr="009A3D1A">
        <w:rPr>
          <w:bCs/>
        </w:rPr>
        <w:t>___________</w:t>
      </w:r>
      <w:r w:rsidRPr="009A3D1A">
        <w:rPr>
          <w:rFonts w:eastAsia="Times New Roman"/>
          <w:bCs/>
        </w:rPr>
        <w:t>163.8mL</w:t>
      </w:r>
      <w:r w:rsidRPr="009A3D1A">
        <w:rPr>
          <w:bCs/>
        </w:rPr>
        <w:t>（水的密度为</w:t>
      </w:r>
      <w:r w:rsidRPr="009A3D1A">
        <w:rPr>
          <w:rFonts w:eastAsia="Times New Roman"/>
          <w:bCs/>
        </w:rPr>
        <w:t>1g/mL</w:t>
      </w:r>
      <w:r w:rsidRPr="009A3D1A">
        <w:rPr>
          <w:bCs/>
        </w:rPr>
        <w:t>）。量取水时，若仰视，则会导致配制溶液的溶质质量分数</w:t>
      </w:r>
      <w:r w:rsidRPr="009A3D1A">
        <w:rPr>
          <w:bCs/>
        </w:rPr>
        <w:t>_______________</w:t>
      </w:r>
      <w:r w:rsidRPr="009A3D1A">
        <w:rPr>
          <w:bCs/>
        </w:rPr>
        <w:t>（填</w:t>
      </w:r>
      <w:r w:rsidRPr="009A3D1A">
        <w:rPr>
          <w:rFonts w:eastAsia="Times New Roman"/>
          <w:bCs/>
        </w:rPr>
        <w:t>“</w:t>
      </w:r>
      <w:r w:rsidRPr="009A3D1A">
        <w:rPr>
          <w:bCs/>
        </w:rPr>
        <w:t>大于</w:t>
      </w:r>
      <w:r w:rsidRPr="009A3D1A">
        <w:rPr>
          <w:rFonts w:eastAsia="Times New Roman"/>
          <w:bCs/>
        </w:rPr>
        <w:t>”</w:t>
      </w:r>
      <w:r w:rsidRPr="009A3D1A">
        <w:rPr>
          <w:bCs/>
        </w:rPr>
        <w:t>、</w:t>
      </w:r>
      <w:r w:rsidRPr="009A3D1A">
        <w:rPr>
          <w:rFonts w:eastAsia="Times New Roman"/>
          <w:bCs/>
        </w:rPr>
        <w:t>“</w:t>
      </w:r>
      <w:r w:rsidRPr="009A3D1A">
        <w:rPr>
          <w:bCs/>
        </w:rPr>
        <w:t>小于</w:t>
      </w:r>
      <w:r w:rsidRPr="009A3D1A">
        <w:rPr>
          <w:rFonts w:eastAsia="Times New Roman"/>
          <w:bCs/>
        </w:rPr>
        <w:t>”</w:t>
      </w:r>
      <w:r w:rsidRPr="009A3D1A">
        <w:rPr>
          <w:bCs/>
        </w:rPr>
        <w:t>或</w:t>
      </w:r>
      <w:r w:rsidRPr="009A3D1A">
        <w:rPr>
          <w:rFonts w:eastAsia="Times New Roman"/>
          <w:bCs/>
        </w:rPr>
        <w:t>“</w:t>
      </w:r>
      <w:r w:rsidRPr="009A3D1A">
        <w:rPr>
          <w:bCs/>
        </w:rPr>
        <w:t>等于</w:t>
      </w:r>
      <w:r w:rsidRPr="009A3D1A">
        <w:rPr>
          <w:rFonts w:eastAsia="Times New Roman"/>
          <w:bCs/>
        </w:rPr>
        <w:t>”</w:t>
      </w:r>
      <w:r w:rsidRPr="009A3D1A">
        <w:rPr>
          <w:bCs/>
        </w:rPr>
        <w:t>）</w:t>
      </w:r>
      <w:r w:rsidRPr="009A3D1A">
        <w:rPr>
          <w:rFonts w:eastAsia="Times New Roman"/>
          <w:bCs/>
        </w:rPr>
        <w:t>10%</w:t>
      </w:r>
      <w:r w:rsidRPr="009A3D1A">
        <w:rPr>
          <w:bCs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</w:rPr>
        <w:t>（</w:t>
      </w:r>
      <w:r w:rsidRPr="009A3D1A">
        <w:rPr>
          <w:rFonts w:eastAsia="Times New Roman"/>
          <w:bCs/>
        </w:rPr>
        <w:t>6</w:t>
      </w:r>
      <w:r w:rsidRPr="009A3D1A">
        <w:rPr>
          <w:bCs/>
        </w:rPr>
        <w:t>）称量</w:t>
      </w:r>
      <w:proofErr w:type="spellStart"/>
      <w:r w:rsidRPr="009A3D1A">
        <w:rPr>
          <w:rFonts w:eastAsia="Times New Roman"/>
          <w:bCs/>
        </w:rPr>
        <w:t>NaCl</w:t>
      </w:r>
      <w:proofErr w:type="spellEnd"/>
      <w:r w:rsidRPr="009A3D1A">
        <w:rPr>
          <w:bCs/>
        </w:rPr>
        <w:t>质量完毕放回砝码时，发现有一个砝码缺损了一个小角，若其他操作步骤正确，则所配溶液的溶质质量分数</w:t>
      </w:r>
      <w:r w:rsidRPr="009A3D1A">
        <w:rPr>
          <w:bCs/>
        </w:rPr>
        <w:t>________</w:t>
      </w:r>
      <w:r w:rsidRPr="009A3D1A">
        <w:rPr>
          <w:bCs/>
        </w:rPr>
        <w:t>（填</w:t>
      </w:r>
      <w:r w:rsidRPr="009A3D1A">
        <w:rPr>
          <w:rFonts w:eastAsia="Times New Roman"/>
          <w:bCs/>
        </w:rPr>
        <w:t>“</w:t>
      </w:r>
      <w:r w:rsidRPr="009A3D1A">
        <w:rPr>
          <w:bCs/>
        </w:rPr>
        <w:t>大于</w:t>
      </w:r>
      <w:r w:rsidRPr="009A3D1A">
        <w:rPr>
          <w:rFonts w:eastAsia="Times New Roman"/>
          <w:bCs/>
        </w:rPr>
        <w:t>”</w:t>
      </w:r>
      <w:r w:rsidRPr="009A3D1A">
        <w:rPr>
          <w:bCs/>
        </w:rPr>
        <w:t>、</w:t>
      </w:r>
      <w:r w:rsidRPr="009A3D1A">
        <w:rPr>
          <w:rFonts w:eastAsia="Times New Roman"/>
          <w:bCs/>
        </w:rPr>
        <w:t>“</w:t>
      </w:r>
      <w:r w:rsidRPr="009A3D1A">
        <w:rPr>
          <w:bCs/>
        </w:rPr>
        <w:t>小于</w:t>
      </w:r>
      <w:r w:rsidRPr="009A3D1A">
        <w:rPr>
          <w:rFonts w:eastAsia="Times New Roman"/>
          <w:bCs/>
        </w:rPr>
        <w:t>”</w:t>
      </w:r>
      <w:r w:rsidRPr="009A3D1A">
        <w:rPr>
          <w:bCs/>
        </w:rPr>
        <w:t>或</w:t>
      </w:r>
      <w:r w:rsidRPr="009A3D1A">
        <w:rPr>
          <w:rFonts w:eastAsia="Times New Roman"/>
          <w:bCs/>
        </w:rPr>
        <w:t>“</w:t>
      </w:r>
      <w:r w:rsidRPr="009A3D1A">
        <w:rPr>
          <w:bCs/>
        </w:rPr>
        <w:t>等于</w:t>
      </w:r>
      <w:r w:rsidRPr="009A3D1A">
        <w:rPr>
          <w:rFonts w:eastAsia="Times New Roman"/>
          <w:bCs/>
        </w:rPr>
        <w:t>”</w:t>
      </w:r>
      <w:r w:rsidRPr="009A3D1A">
        <w:rPr>
          <w:bCs/>
        </w:rPr>
        <w:t>）</w:t>
      </w:r>
      <w:r w:rsidRPr="009A3D1A">
        <w:rPr>
          <w:rFonts w:eastAsia="Times New Roman"/>
          <w:bCs/>
        </w:rPr>
        <w:t>10%</w:t>
      </w:r>
      <w:r w:rsidRPr="009A3D1A">
        <w:rPr>
          <w:bCs/>
        </w:rPr>
        <w:t>；</w:t>
      </w:r>
      <w:proofErr w:type="gramStart"/>
      <w:r w:rsidRPr="009A3D1A">
        <w:rPr>
          <w:bCs/>
        </w:rPr>
        <w:t>把配好的</w:t>
      </w:r>
      <w:proofErr w:type="gramEnd"/>
      <w:r w:rsidRPr="009A3D1A">
        <w:rPr>
          <w:bCs/>
        </w:rPr>
        <w:t>溶液装入试剂瓶中，盖好瓶塞并贴上标签，放</w:t>
      </w:r>
      <w:r w:rsidRPr="009A3D1A">
        <w:rPr>
          <w:bCs/>
        </w:rPr>
        <w:t>到试剂柜中。配好的试剂瓶上标签内容为</w:t>
      </w:r>
      <w:r w:rsidRPr="009A3D1A">
        <w:rPr>
          <w:bCs/>
        </w:rPr>
        <w:t>______________</w:t>
      </w:r>
      <w:r w:rsidRPr="009A3D1A">
        <w:rPr>
          <w:bCs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rFonts w:eastAsia="Times New Roman"/>
          <w:bCs/>
          <w:color w:val="FF0000"/>
        </w:rPr>
      </w:pPr>
      <w:r w:rsidRPr="009A3D1A">
        <w:rPr>
          <w:bCs/>
          <w:color w:val="FF0000"/>
        </w:rPr>
        <w:t>【答案】</w:t>
      </w:r>
      <w:r w:rsidRPr="009A3D1A">
        <w:rPr>
          <w:rFonts w:eastAsia="Times New Romance"/>
          <w:bCs/>
          <w:color w:val="FF0000"/>
        </w:rPr>
        <w:t>A</w:t>
      </w:r>
      <w:r w:rsidRPr="009A3D1A">
        <w:rPr>
          <w:bCs/>
          <w:color w:val="FF0000"/>
        </w:rPr>
        <w:t xml:space="preserve">    </w:t>
      </w:r>
      <w:r w:rsidRPr="009A3D1A">
        <w:rPr>
          <w:bCs/>
          <w:color w:val="FF0000"/>
        </w:rPr>
        <w:t>药匙</w:t>
      </w:r>
      <w:r w:rsidRPr="009A3D1A">
        <w:rPr>
          <w:bCs/>
          <w:color w:val="FF0000"/>
        </w:rPr>
        <w:t xml:space="preserve">    </w:t>
      </w:r>
      <w:r w:rsidRPr="009A3D1A">
        <w:rPr>
          <w:bCs/>
          <w:color w:val="FF0000"/>
        </w:rPr>
        <w:t>加速氯化钠的溶解</w:t>
      </w:r>
      <w:r w:rsidRPr="009A3D1A">
        <w:rPr>
          <w:bCs/>
          <w:color w:val="FF0000"/>
        </w:rPr>
        <w:t xml:space="preserve">    </w:t>
      </w:r>
      <w:r w:rsidRPr="009A3D1A">
        <w:rPr>
          <w:rFonts w:eastAsia="Times New Roman"/>
          <w:bCs/>
          <w:color w:val="FF0000"/>
        </w:rPr>
        <w:t>18.2g</w:t>
      </w:r>
      <w:r w:rsidRPr="009A3D1A">
        <w:rPr>
          <w:bCs/>
          <w:color w:val="FF0000"/>
        </w:rPr>
        <w:t xml:space="preserve">    </w:t>
      </w:r>
      <w:r w:rsidRPr="009A3D1A">
        <w:rPr>
          <w:rFonts w:eastAsia="Times New Romance"/>
          <w:bCs/>
          <w:color w:val="FF0000"/>
        </w:rPr>
        <w:t>A</w:t>
      </w:r>
      <w:r w:rsidRPr="009A3D1A">
        <w:rPr>
          <w:bCs/>
          <w:color w:val="FF0000"/>
        </w:rPr>
        <w:t xml:space="preserve">    </w:t>
      </w:r>
      <w:r w:rsidRPr="009A3D1A">
        <w:rPr>
          <w:bCs/>
          <w:color w:val="FF0000"/>
        </w:rPr>
        <w:t>等于</w:t>
      </w:r>
      <w:proofErr w:type="gramStart"/>
      <w:r w:rsidRPr="009A3D1A">
        <w:rPr>
          <w:bCs/>
          <w:color w:val="FF0000"/>
        </w:rPr>
        <w:t xml:space="preserve">    </w:t>
      </w:r>
      <w:r w:rsidRPr="009A3D1A">
        <w:rPr>
          <w:bCs/>
          <w:color w:val="FF0000"/>
        </w:rPr>
        <w:t>小于</w:t>
      </w:r>
      <w:r w:rsidRPr="009A3D1A">
        <w:rPr>
          <w:bCs/>
          <w:color w:val="FF0000"/>
        </w:rPr>
        <w:t xml:space="preserve">    </w:t>
      </w:r>
      <w:r w:rsidRPr="009A3D1A">
        <w:rPr>
          <w:bCs/>
          <w:color w:val="FF0000"/>
        </w:rPr>
        <w:t>小于</w:t>
      </w:r>
      <w:proofErr w:type="gramEnd"/>
      <w:r w:rsidRPr="009A3D1A">
        <w:rPr>
          <w:bCs/>
          <w:color w:val="FF0000"/>
        </w:rPr>
        <w:t xml:space="preserve">    </w:t>
      </w:r>
      <w:r w:rsidRPr="009A3D1A">
        <w:rPr>
          <w:bCs/>
          <w:color w:val="FF0000"/>
        </w:rPr>
        <w:t>氯化钠溶液，</w:t>
      </w:r>
      <w:r w:rsidRPr="009A3D1A">
        <w:rPr>
          <w:rFonts w:eastAsia="Times New Roman"/>
          <w:bCs/>
          <w:color w:val="FF0000"/>
        </w:rPr>
        <w:t>10%</w:t>
      </w:r>
      <w:r w:rsidRPr="009A3D1A">
        <w:rPr>
          <w:bCs/>
          <w:color w:val="FF0000"/>
        </w:rPr>
        <w:t xml:space="preserve">    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【解析】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"/>
          <w:bCs/>
          <w:color w:val="FF0000"/>
        </w:rPr>
        <w:t>1</w:t>
      </w:r>
      <w:r w:rsidRPr="009A3D1A">
        <w:rPr>
          <w:bCs/>
          <w:color w:val="FF0000"/>
        </w:rPr>
        <w:t>）配制溶液的步骤是计算、称量、溶解，则正确操作顺序是</w:t>
      </w:r>
      <w:r w:rsidRPr="009A3D1A">
        <w:rPr>
          <w:bCs/>
          <w:color w:val="FF0000"/>
        </w:rPr>
        <w:t>②⑤①④③</w:t>
      </w:r>
      <w:r w:rsidRPr="009A3D1A">
        <w:rPr>
          <w:bCs/>
          <w:color w:val="FF0000"/>
        </w:rPr>
        <w:t>，故选</w:t>
      </w:r>
      <w:r w:rsidRPr="009A3D1A">
        <w:rPr>
          <w:rFonts w:eastAsia="Times New Roman"/>
          <w:bCs/>
          <w:color w:val="FF0000"/>
        </w:rPr>
        <w:t>A</w:t>
      </w:r>
      <w:r w:rsidRPr="009A3D1A">
        <w:rPr>
          <w:bCs/>
          <w:color w:val="FF0000"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"/>
          <w:bCs/>
          <w:color w:val="FF0000"/>
        </w:rPr>
        <w:t>2</w:t>
      </w:r>
      <w:r w:rsidRPr="009A3D1A">
        <w:rPr>
          <w:bCs/>
          <w:color w:val="FF0000"/>
        </w:rPr>
        <w:t>）步骤</w:t>
      </w:r>
      <w:r w:rsidRPr="009A3D1A">
        <w:rPr>
          <w:bCs/>
          <w:color w:val="FF0000"/>
        </w:rPr>
        <w:t>②</w:t>
      </w:r>
      <w:r w:rsidRPr="009A3D1A">
        <w:rPr>
          <w:bCs/>
          <w:color w:val="FF0000"/>
        </w:rPr>
        <w:t>是取用固体粉末，用到的塑料仪器名称是药匙；实验过程中玻璃棒的作用是加速氯化钠的溶解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"/>
          <w:bCs/>
          <w:color w:val="FF0000"/>
        </w:rPr>
        <w:t>3</w:t>
      </w:r>
      <w:r w:rsidRPr="009A3D1A">
        <w:rPr>
          <w:bCs/>
          <w:color w:val="FF0000"/>
        </w:rPr>
        <w:t>）天平读数是物体的质量等于砝码加游码的质量，故称取的</w:t>
      </w:r>
      <w:proofErr w:type="spellStart"/>
      <w:r w:rsidRPr="009A3D1A">
        <w:rPr>
          <w:rFonts w:eastAsia="Times New Roman"/>
          <w:bCs/>
          <w:color w:val="FF0000"/>
        </w:rPr>
        <w:t>NaCl</w:t>
      </w:r>
      <w:proofErr w:type="spellEnd"/>
      <w:r w:rsidRPr="009A3D1A">
        <w:rPr>
          <w:bCs/>
          <w:color w:val="FF0000"/>
        </w:rPr>
        <w:t>质量为</w:t>
      </w:r>
      <w:r>
        <w:rPr>
          <w:bCs/>
          <w:color w:val="FF0000"/>
        </w:rPr>
        <w:object w:dxaOrig="199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 版权所有" style="width:99.75pt;height:15.75pt" o:ole="">
            <v:imagedata r:id="rId14" o:title="eqId4535d9190b8841d5b3afed7cf01e4c9e"/>
          </v:shape>
          <o:OLEObject Type="Embed" ProgID="Equation.DSMT4" ShapeID="_x0000_i1025" DrawAspect="Content" ObjectID="_1642855770" r:id="rId15"/>
        </w:object>
      </w:r>
      <w:r w:rsidRPr="009A3D1A">
        <w:rPr>
          <w:bCs/>
          <w:color w:val="FF0000"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"/>
          <w:bCs/>
          <w:color w:val="FF0000"/>
        </w:rPr>
        <w:t>4</w:t>
      </w:r>
      <w:r w:rsidRPr="009A3D1A">
        <w:rPr>
          <w:bCs/>
          <w:color w:val="FF0000"/>
        </w:rPr>
        <w:t>）用托盘天平称量所需的氯化钠时，发现托盘天平的指针偏右，说明加的氯化钠的质量不足，则应增加适量氯化钠固体，故选</w:t>
      </w:r>
      <w:r w:rsidRPr="009A3D1A">
        <w:rPr>
          <w:rFonts w:eastAsia="Times New Roman"/>
          <w:bCs/>
          <w:color w:val="FF0000"/>
        </w:rPr>
        <w:t>A</w:t>
      </w:r>
      <w:r w:rsidRPr="009A3D1A">
        <w:rPr>
          <w:bCs/>
          <w:color w:val="FF0000"/>
        </w:rPr>
        <w:t>。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"/>
          <w:bCs/>
          <w:color w:val="FF0000"/>
        </w:rPr>
        <w:t>5</w:t>
      </w:r>
      <w:r w:rsidRPr="009A3D1A">
        <w:rPr>
          <w:bCs/>
          <w:color w:val="FF0000"/>
        </w:rPr>
        <w:t>）</w:t>
      </w:r>
      <w:proofErr w:type="spellStart"/>
      <w:r w:rsidRPr="009A3D1A">
        <w:rPr>
          <w:rFonts w:eastAsia="Times New Roman"/>
          <w:bCs/>
          <w:color w:val="FF0000"/>
        </w:rPr>
        <w:t>NaCl</w:t>
      </w:r>
      <w:proofErr w:type="spellEnd"/>
      <w:r w:rsidRPr="009A3D1A">
        <w:rPr>
          <w:bCs/>
          <w:color w:val="FF0000"/>
        </w:rPr>
        <w:t>溶液的溶质质量分数为</w:t>
      </w:r>
      <w:r w:rsidRPr="009A3D1A">
        <w:rPr>
          <w:rFonts w:eastAsia="Times New Roman"/>
          <w:bCs/>
          <w:color w:val="FF0000"/>
        </w:rPr>
        <w:t>10%</w:t>
      </w:r>
      <w:r w:rsidRPr="009A3D1A">
        <w:rPr>
          <w:bCs/>
          <w:color w:val="FF0000"/>
        </w:rPr>
        <w:t>，</w:t>
      </w:r>
      <w:proofErr w:type="spellStart"/>
      <w:r w:rsidRPr="009A3D1A">
        <w:rPr>
          <w:rFonts w:eastAsia="Times New Roman"/>
          <w:bCs/>
          <w:color w:val="FF0000"/>
        </w:rPr>
        <w:t>NaCl</w:t>
      </w:r>
      <w:proofErr w:type="spellEnd"/>
      <w:r w:rsidRPr="009A3D1A">
        <w:rPr>
          <w:bCs/>
          <w:color w:val="FF0000"/>
        </w:rPr>
        <w:t>溶液的质量为</w:t>
      </w:r>
      <w:r>
        <w:rPr>
          <w:bCs/>
          <w:color w:val="FF0000"/>
        </w:rPr>
        <w:object w:dxaOrig="1815" w:dyaOrig="315">
          <v:shape id="_x0000_i1026" type="#_x0000_t75" alt="学科网 版权所有" style="width:90.75pt;height:15.75pt" o:ole="">
            <v:imagedata r:id="rId16" o:title="eqIdba37348e83c84aa8bef7a1634326dfba"/>
          </v:shape>
          <o:OLEObject Type="Embed" ProgID="Equation.DSMT4" ShapeID="_x0000_i1026" DrawAspect="Content" ObjectID="_1642855771" r:id="rId17"/>
        </w:object>
      </w:r>
      <w:r w:rsidRPr="009A3D1A">
        <w:rPr>
          <w:bCs/>
          <w:color w:val="FF0000"/>
        </w:rPr>
        <w:t>，需要水的质量为</w:t>
      </w:r>
      <w:r>
        <w:rPr>
          <w:bCs/>
          <w:color w:val="FF0000"/>
        </w:rPr>
        <w:object w:dxaOrig="1920" w:dyaOrig="315">
          <v:shape id="_x0000_i1027" type="#_x0000_t75" alt="学科网 版权所有" style="width:96pt;height:15.75pt" o:ole="">
            <v:imagedata r:id="rId18" o:title="eqIdc96825bf8e6f47928968e891bd45665c"/>
          </v:shape>
          <o:OLEObject Type="Embed" ProgID="Equation.DSMT4" ShapeID="_x0000_i1027" DrawAspect="Content" ObjectID="_1642855772" r:id="rId19"/>
        </w:object>
      </w:r>
      <w:r w:rsidRPr="009A3D1A">
        <w:rPr>
          <w:bCs/>
          <w:color w:val="FF0000"/>
        </w:rPr>
        <w:t>，需要量取水的体积是</w:t>
      </w:r>
      <w:r>
        <w:rPr>
          <w:bCs/>
          <w:color w:val="FF0000"/>
        </w:rPr>
        <w:object w:dxaOrig="2520" w:dyaOrig="315">
          <v:shape id="_x0000_i1028" type="#_x0000_t75" alt="学科网 版权所有" style="width:126pt;height:15.75pt" o:ole="">
            <v:imagedata r:id="rId20" o:title="eqId169516b14d2a466889bbaa8d5d0afd0d"/>
          </v:shape>
          <o:OLEObject Type="Embed" ProgID="Equation.DSMT4" ShapeID="_x0000_i1028" DrawAspect="Content" ObjectID="_1642855773" r:id="rId21"/>
        </w:object>
      </w:r>
      <w:r w:rsidRPr="009A3D1A">
        <w:rPr>
          <w:bCs/>
          <w:color w:val="FF0000"/>
        </w:rPr>
        <w:t>，故等于</w:t>
      </w:r>
    </w:p>
    <w:p w:rsidR="00432DD5" w:rsidRPr="009A3D1A" w:rsidRDefault="005B2208" w:rsidP="009A3D1A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rFonts w:eastAsia="Times New Roman"/>
          <w:bCs/>
          <w:color w:val="FF0000"/>
        </w:rPr>
        <w:t>163.8mL</w:t>
      </w:r>
      <w:r w:rsidRPr="009A3D1A">
        <w:rPr>
          <w:bCs/>
          <w:color w:val="FF0000"/>
        </w:rPr>
        <w:t>（水的密度为</w:t>
      </w:r>
      <w:r w:rsidRPr="009A3D1A">
        <w:rPr>
          <w:rFonts w:eastAsia="Times New Roman"/>
          <w:bCs/>
          <w:color w:val="FF0000"/>
        </w:rPr>
        <w:t>1g/mL</w:t>
      </w:r>
      <w:r w:rsidRPr="009A3D1A">
        <w:rPr>
          <w:bCs/>
          <w:color w:val="FF0000"/>
        </w:rPr>
        <w:t>）。量取水时仰视读数，仰视时所读取的数据小于所量水的实际体积，即量取</w:t>
      </w:r>
      <w:r w:rsidRPr="009A3D1A">
        <w:rPr>
          <w:bCs/>
          <w:color w:val="FF0000"/>
        </w:rPr>
        <w:t>水的体积大于实际所需水的量．由于溶剂水的质量偏大，可判断如此操作所配溶液溶质的质量分数比实际</w:t>
      </w:r>
      <w:r w:rsidRPr="009A3D1A">
        <w:rPr>
          <w:bCs/>
          <w:color w:val="FF0000"/>
        </w:rPr>
        <w:lastRenderedPageBreak/>
        <w:t>的偏小，故量取水时，若仰视，则会导致配制溶液的溶质质量分数小于</w:t>
      </w:r>
      <w:r w:rsidRPr="009A3D1A">
        <w:rPr>
          <w:rFonts w:eastAsia="Times New Roman"/>
          <w:bCs/>
          <w:color w:val="FF0000"/>
        </w:rPr>
        <w:t>10%</w:t>
      </w:r>
      <w:r w:rsidRPr="009A3D1A">
        <w:rPr>
          <w:bCs/>
          <w:color w:val="FF0000"/>
        </w:rPr>
        <w:t>。</w:t>
      </w:r>
    </w:p>
    <w:p w:rsidR="00432DD5" w:rsidRPr="009A3D1A" w:rsidRDefault="005B2208" w:rsidP="003B572F">
      <w:pPr>
        <w:spacing w:line="360" w:lineRule="auto"/>
        <w:jc w:val="left"/>
        <w:textAlignment w:val="center"/>
        <w:rPr>
          <w:bCs/>
          <w:color w:val="FF0000"/>
        </w:rPr>
      </w:pPr>
      <w:r w:rsidRPr="009A3D1A">
        <w:rPr>
          <w:bCs/>
          <w:color w:val="FF0000"/>
        </w:rPr>
        <w:t>（</w:t>
      </w:r>
      <w:r w:rsidRPr="009A3D1A">
        <w:rPr>
          <w:rFonts w:eastAsia="Times New Roman"/>
          <w:bCs/>
          <w:color w:val="FF0000"/>
        </w:rPr>
        <w:t>6</w:t>
      </w:r>
      <w:r w:rsidRPr="009A3D1A">
        <w:rPr>
          <w:bCs/>
          <w:color w:val="FF0000"/>
        </w:rPr>
        <w:t>）砝码缺少一角则称量的食盐的质量减小，溶质减少，则溶液变稀，溶质质量分数变小，故称量</w:t>
      </w:r>
      <w:proofErr w:type="spellStart"/>
      <w:r w:rsidRPr="009A3D1A">
        <w:rPr>
          <w:rFonts w:eastAsia="Times New Roman"/>
          <w:bCs/>
          <w:color w:val="FF0000"/>
        </w:rPr>
        <w:t>NaCl</w:t>
      </w:r>
      <w:proofErr w:type="spellEnd"/>
      <w:r w:rsidRPr="009A3D1A">
        <w:rPr>
          <w:bCs/>
          <w:color w:val="FF0000"/>
        </w:rPr>
        <w:t>质量完毕放回砝码时，发现有一个砝码缺损了一个小角，若其他操作步骤正确，则所配溶液的溶质质量分数小于</w:t>
      </w:r>
      <w:r w:rsidRPr="009A3D1A">
        <w:rPr>
          <w:rFonts w:eastAsia="Times New Roman"/>
          <w:bCs/>
          <w:color w:val="FF0000"/>
        </w:rPr>
        <w:t>10%</w:t>
      </w:r>
      <w:r w:rsidRPr="009A3D1A">
        <w:rPr>
          <w:bCs/>
          <w:color w:val="FF0000"/>
        </w:rPr>
        <w:t>；</w:t>
      </w:r>
      <w:proofErr w:type="gramStart"/>
      <w:r w:rsidRPr="009A3D1A">
        <w:rPr>
          <w:bCs/>
          <w:color w:val="FF0000"/>
        </w:rPr>
        <w:t>把配好的</w:t>
      </w:r>
      <w:proofErr w:type="gramEnd"/>
      <w:r w:rsidRPr="009A3D1A">
        <w:rPr>
          <w:bCs/>
          <w:color w:val="FF0000"/>
        </w:rPr>
        <w:t>溶液装入试剂瓶中，盖好瓶塞并贴上标签，配好的试剂瓶上标签内容为名称和溶质质量分数，故，配好的试剂瓶上标签内容为氯化钠溶液（</w:t>
      </w:r>
      <w:proofErr w:type="spellStart"/>
      <w:r w:rsidRPr="009A3D1A">
        <w:rPr>
          <w:rFonts w:eastAsia="Times New Roman"/>
          <w:bCs/>
          <w:color w:val="FF0000"/>
        </w:rPr>
        <w:t>NaCl</w:t>
      </w:r>
      <w:proofErr w:type="spellEnd"/>
      <w:r w:rsidRPr="009A3D1A">
        <w:rPr>
          <w:bCs/>
          <w:color w:val="FF0000"/>
        </w:rPr>
        <w:t>），</w:t>
      </w:r>
      <w:r w:rsidRPr="009A3D1A">
        <w:rPr>
          <w:rFonts w:eastAsia="Times New Roman"/>
          <w:bCs/>
          <w:color w:val="FF0000"/>
        </w:rPr>
        <w:t>10</w:t>
      </w:r>
      <w:r w:rsidRPr="009A3D1A">
        <w:rPr>
          <w:rFonts w:eastAsia="Times New Roman"/>
          <w:bCs/>
          <w:color w:val="FF0000"/>
        </w:rPr>
        <w:t>%</w:t>
      </w:r>
      <w:r w:rsidRPr="009A3D1A">
        <w:rPr>
          <w:bCs/>
          <w:color w:val="FF0000"/>
        </w:rPr>
        <w:t>。</w:t>
      </w:r>
      <w:bookmarkStart w:id="0" w:name="_GoBack"/>
      <w:bookmarkEnd w:id="0"/>
    </w:p>
    <w:sectPr w:rsidR="00432DD5" w:rsidRPr="009A3D1A" w:rsidSect="009A3D1A">
      <w:headerReference w:type="even" r:id="rId22"/>
      <w:headerReference w:type="default" r:id="rId23"/>
      <w:footerReference w:type="even" r:id="rId24"/>
      <w:footerReference w:type="default" r:id="rId25"/>
      <w:pgSz w:w="11907" w:h="16839"/>
      <w:pgMar w:top="1417" w:right="1077" w:bottom="1417" w:left="1077" w:header="850" w:footer="992" w:gutter="0"/>
      <w:cols w:sep="1" w:space="425"/>
      <w:docGrid w:type="lines" w:linePitch="318" w:charSpace="41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2208" w:rsidRDefault="005B2208">
      <w:r>
        <w:separator/>
      </w:r>
    </w:p>
  </w:endnote>
  <w:endnote w:type="continuationSeparator" w:id="0">
    <w:p w:rsidR="005B2208" w:rsidRDefault="005B22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ce">
    <w:altName w:val="Times New Roman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2DD5" w:rsidRDefault="005B2208">
    <w:pPr>
      <w:pStyle w:val="a4"/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9A3D1A">
      <w:rPr>
        <w:noProof/>
      </w:rPr>
      <w:instrText>8</w:instrText>
    </w:r>
    <w:r>
      <w:fldChar w:fldCharType="end"/>
    </w:r>
    <w:r>
      <w:instrText xml:space="preserve"> </w:instrText>
    </w:r>
    <w:r>
      <w:fldChar w:fldCharType="separate"/>
    </w:r>
    <w:r w:rsidR="009A3D1A">
      <w:rPr>
        <w:noProof/>
      </w:rPr>
      <w:t>8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9A3D1A">
      <w:rPr>
        <w:noProof/>
      </w:rPr>
      <w:instrText>8</w:instrText>
    </w:r>
    <w:r>
      <w:fldChar w:fldCharType="end"/>
    </w:r>
    <w:r>
      <w:instrText xml:space="preserve"> </w:instrText>
    </w:r>
    <w:r>
      <w:fldChar w:fldCharType="separate"/>
    </w:r>
    <w:r w:rsidR="009A3D1A">
      <w:rPr>
        <w:noProof/>
      </w:rPr>
      <w:t>8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2DD5" w:rsidRDefault="00432DD5">
    <w:pPr>
      <w:pStyle w:val="a4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2208" w:rsidRDefault="005B2208">
      <w:r>
        <w:separator/>
      </w:r>
    </w:p>
  </w:footnote>
  <w:footnote w:type="continuationSeparator" w:id="0">
    <w:p w:rsidR="005B2208" w:rsidRDefault="005B22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2DD5" w:rsidRDefault="005B2208">
    <w:pPr>
      <w:pStyle w:val="a5"/>
    </w:pPr>
    <w:r>
      <w:rPr>
        <w:rFonts w:hint="eastAsia"/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-533400</wp:posOffset>
          </wp:positionH>
          <wp:positionV relativeFrom="paragraph">
            <wp:posOffset>-44450</wp:posOffset>
          </wp:positionV>
          <wp:extent cx="6191250" cy="720090"/>
          <wp:effectExtent l="0" t="0" r="0" b="3810"/>
          <wp:wrapSquare wrapText="bothSides"/>
          <wp:docPr id="1" name="图片 1" descr="1111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02818931" name="图片 1" descr="11111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191250" cy="7200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523875</wp:posOffset>
          </wp:positionH>
          <wp:positionV relativeFrom="paragraph">
            <wp:posOffset>9772015</wp:posOffset>
          </wp:positionV>
          <wp:extent cx="6187440" cy="281305"/>
          <wp:effectExtent l="0" t="0" r="3810" b="4445"/>
          <wp:wrapSquare wrapText="bothSides"/>
          <wp:docPr id="2" name="图片 2" descr="33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9560493" name="图片 2" descr="333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6187440" cy="2813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2DD5" w:rsidRDefault="00432DD5" w:rsidP="003B572F">
    <w:pPr>
      <w:pStyle w:val="a5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2DD5"/>
    <w:rsid w:val="003B572F"/>
    <w:rsid w:val="00432DD5"/>
    <w:rsid w:val="005B2208"/>
    <w:rsid w:val="009A3D1A"/>
    <w:rsid w:val="00A20A61"/>
    <w:rsid w:val="0D227DB3"/>
    <w:rsid w:val="1AF62F81"/>
    <w:rsid w:val="211273F9"/>
    <w:rsid w:val="34E57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6">
    <w:name w:val="No Spacing"/>
    <w:link w:val="Char2"/>
    <w:uiPriority w:val="1"/>
    <w:qFormat/>
    <w:rPr>
      <w:sz w:val="22"/>
      <w:szCs w:val="22"/>
    </w:rPr>
  </w:style>
  <w:style w:type="character" w:customStyle="1" w:styleId="Char2">
    <w:name w:val="无间隔 Char"/>
    <w:basedOn w:val="a0"/>
    <w:link w:val="a6"/>
    <w:uiPriority w:val="1"/>
    <w:qFormat/>
    <w:rPr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6">
    <w:name w:val="No Spacing"/>
    <w:link w:val="Char2"/>
    <w:uiPriority w:val="1"/>
    <w:qFormat/>
    <w:rPr>
      <w:sz w:val="22"/>
      <w:szCs w:val="22"/>
    </w:rPr>
  </w:style>
  <w:style w:type="character" w:customStyle="1" w:styleId="Char2">
    <w:name w:val="无间隔 Char"/>
    <w:basedOn w:val="a0"/>
    <w:link w:val="a6"/>
    <w:uiPriority w:val="1"/>
    <w:qFormat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1.jpeg"/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1388B51-98C3-4D84-85E2-657393B5AD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710</Words>
  <Characters>4051</Characters>
  <Application>Microsoft Office Word</Application>
  <DocSecurity>0</DocSecurity>
  <Lines>33</Lines>
  <Paragraphs>9</Paragraphs>
  <ScaleCrop>false</ScaleCrop>
  <Company/>
  <LinksUpToDate>false</LinksUpToDate>
  <CharactersWithSpaces>4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Windows 用户</cp:lastModifiedBy>
  <cp:revision>11</cp:revision>
  <dcterms:created xsi:type="dcterms:W3CDTF">2011-01-13T09:46:00Z</dcterms:created>
  <dcterms:modified xsi:type="dcterms:W3CDTF">2020-02-10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